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76" r:id="rId3"/>
    <p:sldId id="277" r:id="rId4"/>
    <p:sldId id="262" r:id="rId5"/>
    <p:sldId id="278" r:id="rId6"/>
    <p:sldId id="287" r:id="rId7"/>
    <p:sldId id="282" r:id="rId8"/>
    <p:sldId id="279" r:id="rId9"/>
    <p:sldId id="284" r:id="rId10"/>
    <p:sldId id="285" r:id="rId11"/>
    <p:sldId id="286" r:id="rId12"/>
    <p:sldId id="288" r:id="rId13"/>
    <p:sldId id="289" r:id="rId14"/>
    <p:sldId id="290" r:id="rId15"/>
    <p:sldId id="291" r:id="rId16"/>
    <p:sldId id="292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3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3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3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4/2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109.png"/><Relationship Id="rId3" Type="http://schemas.openxmlformats.org/officeDocument/2006/relationships/image" Target="../media/image101.png"/><Relationship Id="rId7" Type="http://schemas.openxmlformats.org/officeDocument/2006/relationships/image" Target="../media/image96.png"/><Relationship Id="rId12" Type="http://schemas.openxmlformats.org/officeDocument/2006/relationships/image" Target="../media/image108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.png"/><Relationship Id="rId11" Type="http://schemas.openxmlformats.org/officeDocument/2006/relationships/image" Target="../media/image107.png"/><Relationship Id="rId5" Type="http://schemas.openxmlformats.org/officeDocument/2006/relationships/image" Target="../media/image103.png"/><Relationship Id="rId15" Type="http://schemas.openxmlformats.org/officeDocument/2006/relationships/image" Target="../media/image111.png"/><Relationship Id="rId10" Type="http://schemas.openxmlformats.org/officeDocument/2006/relationships/image" Target="../media/image106.png"/><Relationship Id="rId4" Type="http://schemas.openxmlformats.org/officeDocument/2006/relationships/image" Target="../media/image102.png"/><Relationship Id="rId9" Type="http://schemas.openxmlformats.org/officeDocument/2006/relationships/image" Target="../media/image105.png"/><Relationship Id="rId14" Type="http://schemas.openxmlformats.org/officeDocument/2006/relationships/image" Target="../media/image1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95.png"/><Relationship Id="rId7" Type="http://schemas.openxmlformats.org/officeDocument/2006/relationships/hyperlink" Target="https://www.geogebra.org/m/fWaJTfAn" TargetMode="External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png"/><Relationship Id="rId5" Type="http://schemas.openxmlformats.org/officeDocument/2006/relationships/image" Target="../media/image104.png"/><Relationship Id="rId4" Type="http://schemas.openxmlformats.org/officeDocument/2006/relationships/image" Target="../media/image9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10" Type="http://schemas.openxmlformats.org/officeDocument/2006/relationships/image" Target="../media/image123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oleObject" Target="../embeddings/oleObject8.bin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12" Type="http://schemas.openxmlformats.org/officeDocument/2006/relationships/image" Target="../media/image131.emf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8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27.png"/><Relationship Id="rId10" Type="http://schemas.openxmlformats.org/officeDocument/2006/relationships/image" Target="../media/image130.emf"/><Relationship Id="rId4" Type="http://schemas.openxmlformats.org/officeDocument/2006/relationships/image" Target="../media/image126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34.png"/><Relationship Id="rId7" Type="http://schemas.openxmlformats.org/officeDocument/2006/relationships/image" Target="../media/image137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wmf"/><Relationship Id="rId11" Type="http://schemas.openxmlformats.org/officeDocument/2006/relationships/image" Target="../media/image139.png"/><Relationship Id="rId5" Type="http://schemas.openxmlformats.org/officeDocument/2006/relationships/oleObject" Target="../embeddings/oleObject9.bin"/><Relationship Id="rId10" Type="http://schemas.openxmlformats.org/officeDocument/2006/relationships/hyperlink" Target="https://www.geogebra.org/3d/rsjmvv9s" TargetMode="External"/><Relationship Id="rId4" Type="http://schemas.openxmlformats.org/officeDocument/2006/relationships/image" Target="../media/image135.png"/><Relationship Id="rId9" Type="http://schemas.openxmlformats.org/officeDocument/2006/relationships/image" Target="../media/image1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2.png"/><Relationship Id="rId7" Type="http://schemas.openxmlformats.org/officeDocument/2006/relationships/image" Target="../media/image10.png"/><Relationship Id="rId12" Type="http://schemas.openxmlformats.org/officeDocument/2006/relationships/image" Target="../media/image38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11" Type="http://schemas.openxmlformats.org/officeDocument/2006/relationships/image" Target="../media/image37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39.png"/><Relationship Id="rId18" Type="http://schemas.openxmlformats.org/officeDocument/2006/relationships/image" Target="../media/image61.png"/><Relationship Id="rId21" Type="http://schemas.openxmlformats.org/officeDocument/2006/relationships/image" Target="../media/image64.png"/><Relationship Id="rId7" Type="http://schemas.openxmlformats.org/officeDocument/2006/relationships/image" Target="../media/image50.png"/><Relationship Id="rId12" Type="http://schemas.openxmlformats.org/officeDocument/2006/relationships/image" Target="../media/image380.png"/><Relationship Id="rId17" Type="http://schemas.openxmlformats.org/officeDocument/2006/relationships/image" Target="../media/image42.png"/><Relationship Id="rId25" Type="http://schemas.openxmlformats.org/officeDocument/2006/relationships/image" Target="../media/image45.png"/><Relationship Id="rId16" Type="http://schemas.openxmlformats.org/officeDocument/2006/relationships/image" Target="../media/image59.png"/><Relationship Id="rId20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11" Type="http://schemas.openxmlformats.org/officeDocument/2006/relationships/image" Target="../media/image370.png"/><Relationship Id="rId24" Type="http://schemas.openxmlformats.org/officeDocument/2006/relationships/image" Target="../media/image44.png"/><Relationship Id="rId5" Type="http://schemas.openxmlformats.org/officeDocument/2006/relationships/image" Target="../media/image48.png"/><Relationship Id="rId15" Type="http://schemas.openxmlformats.org/officeDocument/2006/relationships/image" Target="../media/image41.png"/><Relationship Id="rId23" Type="http://schemas.openxmlformats.org/officeDocument/2006/relationships/image" Target="../media/image43.png"/><Relationship Id="rId10" Type="http://schemas.openxmlformats.org/officeDocument/2006/relationships/image" Target="../media/image36.png"/><Relationship Id="rId19" Type="http://schemas.openxmlformats.org/officeDocument/2006/relationships/image" Target="../media/image62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Relationship Id="rId14" Type="http://schemas.openxmlformats.org/officeDocument/2006/relationships/image" Target="../media/image40.png"/><Relationship Id="rId22" Type="http://schemas.openxmlformats.org/officeDocument/2006/relationships/image" Target="../media/image6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76.png"/><Relationship Id="rId18" Type="http://schemas.openxmlformats.org/officeDocument/2006/relationships/image" Target="../media/image81.png"/><Relationship Id="rId26" Type="http://schemas.openxmlformats.org/officeDocument/2006/relationships/image" Target="../media/image66.png"/><Relationship Id="rId21" Type="http://schemas.openxmlformats.org/officeDocument/2006/relationships/image" Target="../media/image57.png"/><Relationship Id="rId7" Type="http://schemas.openxmlformats.org/officeDocument/2006/relationships/image" Target="../media/image46.png"/><Relationship Id="rId12" Type="http://schemas.openxmlformats.org/officeDocument/2006/relationships/image" Target="../media/image75.png"/><Relationship Id="rId17" Type="http://schemas.openxmlformats.org/officeDocument/2006/relationships/image" Target="../media/image80.png"/><Relationship Id="rId25" Type="http://schemas.openxmlformats.org/officeDocument/2006/relationships/image" Target="../media/image60.png"/><Relationship Id="rId16" Type="http://schemas.openxmlformats.org/officeDocument/2006/relationships/image" Target="../media/image79.png"/><Relationship Id="rId20" Type="http://schemas.openxmlformats.org/officeDocument/2006/relationships/image" Target="../media/image56.png"/><Relationship Id="rId29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11" Type="http://schemas.openxmlformats.org/officeDocument/2006/relationships/image" Target="../media/image55.png"/><Relationship Id="rId24" Type="http://schemas.openxmlformats.org/officeDocument/2006/relationships/image" Target="../media/image87.png"/><Relationship Id="rId5" Type="http://schemas.openxmlformats.org/officeDocument/2006/relationships/image" Target="../media/image69.png"/><Relationship Id="rId15" Type="http://schemas.openxmlformats.org/officeDocument/2006/relationships/image" Target="../media/image78.png"/><Relationship Id="rId23" Type="http://schemas.openxmlformats.org/officeDocument/2006/relationships/image" Target="../media/image86.png"/><Relationship Id="rId28" Type="http://schemas.openxmlformats.org/officeDocument/2006/relationships/image" Target="../media/image91.png"/><Relationship Id="rId10" Type="http://schemas.openxmlformats.org/officeDocument/2006/relationships/image" Target="../media/image59.png"/><Relationship Id="rId19" Type="http://schemas.openxmlformats.org/officeDocument/2006/relationships/image" Target="../media/image82.png"/><Relationship Id="rId4" Type="http://schemas.openxmlformats.org/officeDocument/2006/relationships/image" Target="../media/image68.png"/><Relationship Id="rId9" Type="http://schemas.openxmlformats.org/officeDocument/2006/relationships/image" Target="../media/image54.png"/><Relationship Id="rId14" Type="http://schemas.openxmlformats.org/officeDocument/2006/relationships/image" Target="../media/image77.png"/><Relationship Id="rId22" Type="http://schemas.openxmlformats.org/officeDocument/2006/relationships/image" Target="../media/image58.png"/><Relationship Id="rId27" Type="http://schemas.openxmlformats.org/officeDocument/2006/relationships/image" Target="../media/image6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88.png"/><Relationship Id="rId3" Type="http://schemas.openxmlformats.org/officeDocument/2006/relationships/hyperlink" Target="https://www.geogebra.org/3d/fvnnuuqw" TargetMode="External"/><Relationship Id="rId7" Type="http://schemas.openxmlformats.org/officeDocument/2006/relationships/image" Target="../media/image83.png"/><Relationship Id="rId12" Type="http://schemas.openxmlformats.org/officeDocument/2006/relationships/image" Target="../media/image85.wmf"/><Relationship Id="rId17" Type="http://schemas.openxmlformats.org/officeDocument/2006/relationships/hyperlink" Target="https://www.geogebra.org/3d/n8dyxewb" TargetMode="External"/><Relationship Id="rId2" Type="http://schemas.openxmlformats.org/officeDocument/2006/relationships/image" Target="../media/image71.png"/><Relationship Id="rId16" Type="http://schemas.openxmlformats.org/officeDocument/2006/relationships/image" Target="../media/image8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3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9.wmf"/><Relationship Id="rId19" Type="http://schemas.openxmlformats.org/officeDocument/2006/relationships/image" Target="../media/image38.png"/><Relationship Id="rId4" Type="http://schemas.openxmlformats.org/officeDocument/2006/relationships/image" Target="../media/image72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8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73.png"/><Relationship Id="rId12" Type="http://schemas.openxmlformats.org/officeDocument/2006/relationships/image" Target="../media/image99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4.png"/><Relationship Id="rId11" Type="http://schemas.openxmlformats.org/officeDocument/2006/relationships/image" Target="../media/image98.png"/><Relationship Id="rId5" Type="http://schemas.openxmlformats.org/officeDocument/2006/relationships/image" Target="../media/image93.png"/><Relationship Id="rId10" Type="http://schemas.openxmlformats.org/officeDocument/2006/relationships/image" Target="../media/image97.png"/><Relationship Id="rId4" Type="http://schemas.openxmlformats.org/officeDocument/2006/relationships/image" Target="../media/image92.png"/><Relationship Id="rId9" Type="http://schemas.openxmlformats.org/officeDocument/2006/relationships/image" Target="../media/image9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A2DF1C1C-D1CA-5EA4-DF07-7BA3C62036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00" y="260350"/>
            <a:ext cx="7162800" cy="712788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11">
            <a:extLst>
              <a:ext uri="{FF2B5EF4-FFF2-40B4-BE49-F238E27FC236}">
                <a16:creationId xmlns:a16="http://schemas.microsoft.com/office/drawing/2014/main" id="{A1DCB3A9-B271-994D-B2A8-5452F8BE20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63913"/>
            <a:ext cx="49530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6">
            <a:extLst>
              <a:ext uri="{FF2B5EF4-FFF2-40B4-BE49-F238E27FC236}">
                <a16:creationId xmlns:a16="http://schemas.microsoft.com/office/drawing/2014/main" id="{3BC53678-58A6-2766-6470-8444504EE33B}"/>
              </a:ext>
            </a:extLst>
          </p:cNvPr>
          <p:cNvGrpSpPr>
            <a:grpSpLocks/>
          </p:cNvGrpSpPr>
          <p:nvPr/>
        </p:nvGrpSpPr>
        <p:grpSpPr bwMode="auto">
          <a:xfrm>
            <a:off x="4260251" y="1434940"/>
            <a:ext cx="4250307" cy="4246027"/>
            <a:chOff x="2743200" y="1655555"/>
            <a:chExt cx="3757342" cy="3795657"/>
          </a:xfrm>
        </p:grpSpPr>
        <p:pic>
          <p:nvPicPr>
            <p:cNvPr id="6" name="Picture 10">
              <a:extLst>
                <a:ext uri="{FF2B5EF4-FFF2-40B4-BE49-F238E27FC236}">
                  <a16:creationId xmlns:a16="http://schemas.microsoft.com/office/drawing/2014/main" id="{1CD37F9F-834C-FEDC-5E71-8C63D91C88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1981200"/>
              <a:ext cx="3470011" cy="3470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A4E69B0-B4FF-F3A1-1B12-A614648D7F25}"/>
                </a:ext>
              </a:extLst>
            </p:cNvPr>
            <p:cNvSpPr txBox="1"/>
            <p:nvPr/>
          </p:nvSpPr>
          <p:spPr>
            <a:xfrm>
              <a:off x="6213211" y="3585317"/>
              <a:ext cx="287331" cy="36982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0855DE2-2D94-9D46-983E-47ABCBC2D4DB}"/>
                </a:ext>
              </a:extLst>
            </p:cNvPr>
            <p:cNvSpPr txBox="1"/>
            <p:nvPr/>
          </p:nvSpPr>
          <p:spPr>
            <a:xfrm>
              <a:off x="4261783" y="1655555"/>
              <a:ext cx="287330" cy="36982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pic>
        <p:nvPicPr>
          <p:cNvPr id="9" name="Picture 12">
            <a:extLst>
              <a:ext uri="{FF2B5EF4-FFF2-40B4-BE49-F238E27FC236}">
                <a16:creationId xmlns:a16="http://schemas.microsoft.com/office/drawing/2014/main" id="{E1B673EE-EE4A-1B11-9422-A28B76FBD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251" y="1941163"/>
            <a:ext cx="13096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>
            <a:extLst>
              <a:ext uri="{FF2B5EF4-FFF2-40B4-BE49-F238E27FC236}">
                <a16:creationId xmlns:a16="http://schemas.microsoft.com/office/drawing/2014/main" id="{63D64C2C-0714-5562-65B2-091ABB131D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9053" y="3153154"/>
            <a:ext cx="123825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4">
            <a:extLst>
              <a:ext uri="{FF2B5EF4-FFF2-40B4-BE49-F238E27FC236}">
                <a16:creationId xmlns:a16="http://schemas.microsoft.com/office/drawing/2014/main" id="{AB97F81D-E0DE-5BDC-BD2C-9DA81576E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4682217"/>
            <a:ext cx="48006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5">
            <a:extLst>
              <a:ext uri="{FF2B5EF4-FFF2-40B4-BE49-F238E27FC236}">
                <a16:creationId xmlns:a16="http://schemas.microsoft.com/office/drawing/2014/main" id="{658D0078-2794-4396-EA72-3474DFAE4A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70" y="5417862"/>
            <a:ext cx="51816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6">
            <a:extLst>
              <a:ext uri="{FF2B5EF4-FFF2-40B4-BE49-F238E27FC236}">
                <a16:creationId xmlns:a16="http://schemas.microsoft.com/office/drawing/2014/main" id="{00A7DA49-687E-619A-FD4C-0AF5AA881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870" y="5964783"/>
            <a:ext cx="14986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>
            <a:extLst>
              <a:ext uri="{FF2B5EF4-FFF2-40B4-BE49-F238E27FC236}">
                <a16:creationId xmlns:a16="http://schemas.microsoft.com/office/drawing/2014/main" id="{44896CA2-458B-31F9-18CB-757F7754E5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4" y="3032778"/>
            <a:ext cx="18288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FED4EC94-8269-2625-4731-742ABB707DBD}"/>
              </a:ext>
            </a:extLst>
          </p:cNvPr>
          <p:cNvGrpSpPr>
            <a:grpSpLocks/>
          </p:cNvGrpSpPr>
          <p:nvPr/>
        </p:nvGrpSpPr>
        <p:grpSpPr bwMode="auto">
          <a:xfrm>
            <a:off x="258170" y="357963"/>
            <a:ext cx="6781800" cy="354013"/>
            <a:chOff x="533400" y="533399"/>
            <a:chExt cx="6781800" cy="353393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112F6984-98DB-E720-A09C-AE65176F5C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533399"/>
              <a:ext cx="3505200" cy="338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AC3E0F3-B64F-B854-4093-B91AA18424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533400"/>
              <a:ext cx="3657600" cy="353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7">
            <a:extLst>
              <a:ext uri="{FF2B5EF4-FFF2-40B4-BE49-F238E27FC236}">
                <a16:creationId xmlns:a16="http://schemas.microsoft.com/office/drawing/2014/main" id="{779F8137-CA8C-168B-8D33-9DD0F4CF6A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1970" y="1653363"/>
            <a:ext cx="289560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F87CF908-9B42-396D-6D36-3B828BECB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70" y="3185670"/>
            <a:ext cx="28956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DAC34A57-E34D-1B98-BF69-7311201A3A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4970" y="3104707"/>
            <a:ext cx="1371600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994E4403-C6F3-D3AA-8A5B-423A090551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7570" y="3104707"/>
            <a:ext cx="1371600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D05A54A-1603-747F-90E1-B6543F8B3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0970" y="3109470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3">
            <a:extLst>
              <a:ext uri="{FF2B5EF4-FFF2-40B4-BE49-F238E27FC236}">
                <a16:creationId xmlns:a16="http://schemas.microsoft.com/office/drawing/2014/main" id="{EC694CCF-689F-BD66-F2F1-457899832293}"/>
              </a:ext>
            </a:extLst>
          </p:cNvPr>
          <p:cNvGrpSpPr>
            <a:grpSpLocks/>
          </p:cNvGrpSpPr>
          <p:nvPr/>
        </p:nvGrpSpPr>
        <p:grpSpPr bwMode="auto">
          <a:xfrm>
            <a:off x="1477370" y="815163"/>
            <a:ext cx="5943600" cy="762000"/>
            <a:chOff x="1447800" y="1143000"/>
            <a:chExt cx="6324600" cy="832402"/>
          </a:xfrm>
        </p:grpSpPr>
        <p:pic>
          <p:nvPicPr>
            <p:cNvPr id="12" name="Picture 6">
              <a:extLst>
                <a:ext uri="{FF2B5EF4-FFF2-40B4-BE49-F238E27FC236}">
                  <a16:creationId xmlns:a16="http://schemas.microsoft.com/office/drawing/2014/main" id="{7D773E05-6EEF-813A-16EE-31188EDCFB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1143000"/>
              <a:ext cx="6324600" cy="832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0">
              <a:extLst>
                <a:ext uri="{FF2B5EF4-FFF2-40B4-BE49-F238E27FC236}">
                  <a16:creationId xmlns:a16="http://schemas.microsoft.com/office/drawing/2014/main" id="{76A3955D-5EEC-B042-9009-4CEEB14DCE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1371600"/>
              <a:ext cx="228600" cy="315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4" name="Picture 11">
            <a:extLst>
              <a:ext uri="{FF2B5EF4-FFF2-40B4-BE49-F238E27FC236}">
                <a16:creationId xmlns:a16="http://schemas.microsoft.com/office/drawing/2014/main" id="{2A049BE9-8E71-92D4-0DCA-CBBDC6C9B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70" y="3913963"/>
            <a:ext cx="914400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2">
            <a:extLst>
              <a:ext uri="{FF2B5EF4-FFF2-40B4-BE49-F238E27FC236}">
                <a16:creationId xmlns:a16="http://schemas.microsoft.com/office/drawing/2014/main" id="{1153501E-C45E-419C-0D02-B0F0CD2AD9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370" y="3837763"/>
            <a:ext cx="51816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3">
            <a:extLst>
              <a:ext uri="{FF2B5EF4-FFF2-40B4-BE49-F238E27FC236}">
                <a16:creationId xmlns:a16="http://schemas.microsoft.com/office/drawing/2014/main" id="{98F01158-6771-CA37-3515-B73151A1F4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70" y="4936313"/>
            <a:ext cx="11430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4">
            <a:extLst>
              <a:ext uri="{FF2B5EF4-FFF2-40B4-BE49-F238E27FC236}">
                <a16:creationId xmlns:a16="http://schemas.microsoft.com/office/drawing/2014/main" id="{1AD04017-BE06-1840-44B4-C0BD0645D4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370" y="4783913"/>
            <a:ext cx="297180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5">
            <a:extLst>
              <a:ext uri="{FF2B5EF4-FFF2-40B4-BE49-F238E27FC236}">
                <a16:creationId xmlns:a16="http://schemas.microsoft.com/office/drawing/2014/main" id="{4AF434BA-A6D5-3F09-C593-55884CD06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69" y="5688602"/>
            <a:ext cx="9674411" cy="61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1">
            <a:extLst>
              <a:ext uri="{FF2B5EF4-FFF2-40B4-BE49-F238E27FC236}">
                <a16:creationId xmlns:a16="http://schemas.microsoft.com/office/drawing/2014/main" id="{81222B35-E4F2-D3F6-C276-83BA829DF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5470" y="815163"/>
            <a:ext cx="35941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58F27C21-B4B2-8164-05CB-9DC491315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7970" y="3710763"/>
            <a:ext cx="1371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CD8BBE6C-D3AD-5DA4-4757-81932C0AF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5770" y="3710763"/>
            <a:ext cx="3657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54FBF5A-2D9C-F11B-F9B2-778367913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9370" y="4244163"/>
            <a:ext cx="3657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E821B51D-3471-41DD-0C9F-78FA62294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1900" y="1729563"/>
            <a:ext cx="627706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2EFE111-D9B3-55D3-ACF6-FF83DC85E4E9}"/>
              </a:ext>
            </a:extLst>
          </p:cNvPr>
          <p:cNvSpPr/>
          <p:nvPr/>
        </p:nvSpPr>
        <p:spPr>
          <a:xfrm>
            <a:off x="2741023" y="4861925"/>
            <a:ext cx="2099779" cy="445687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8127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CD9B61B2-9CB9-2158-B41B-EA492414FA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32" y="264042"/>
            <a:ext cx="8534400" cy="305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FD56457D-CF4F-01CE-74F6-17F7693DA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232" y="645042"/>
            <a:ext cx="685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8792E924-90FF-3333-9DB2-E3FC4269B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2632" y="645042"/>
            <a:ext cx="2438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5A2B8FA-038F-AA4B-E447-724D8B31D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232" y="645042"/>
            <a:ext cx="990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8D20E47-B1E3-F89C-4A41-480FDC9E9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832" y="645042"/>
            <a:ext cx="1828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42A0D296-3AEE-6A6E-8C72-1E34238C6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6832" y="645042"/>
            <a:ext cx="990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7">
            <a:extLst>
              <a:ext uri="{FF2B5EF4-FFF2-40B4-BE49-F238E27FC236}">
                <a16:creationId xmlns:a16="http://schemas.microsoft.com/office/drawing/2014/main" id="{14D2CCB0-9CEC-E515-4B08-5B6E445C4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232" y="1178442"/>
            <a:ext cx="8534400" cy="259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0" name="Picture 8">
            <a:extLst>
              <a:ext uri="{FF2B5EF4-FFF2-40B4-BE49-F238E27FC236}">
                <a16:creationId xmlns:a16="http://schemas.microsoft.com/office/drawing/2014/main" id="{6F139594-C181-6320-DCF4-5455642E7D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6832" y="1254642"/>
            <a:ext cx="1295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>
            <a:extLst>
              <a:ext uri="{FF2B5EF4-FFF2-40B4-BE49-F238E27FC236}">
                <a16:creationId xmlns:a16="http://schemas.microsoft.com/office/drawing/2014/main" id="{F2CA38C4-ACA9-C361-D872-9B3913CA02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232" y="1249880"/>
            <a:ext cx="1371600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9">
            <a:extLst>
              <a:ext uri="{FF2B5EF4-FFF2-40B4-BE49-F238E27FC236}">
                <a16:creationId xmlns:a16="http://schemas.microsoft.com/office/drawing/2014/main" id="{3EEDAF4A-5F6E-0A0D-085F-3FE5CEAFEC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832" y="1253055"/>
            <a:ext cx="1143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AB4674F0-11FD-E648-2925-8E74383C0F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32" y="2016642"/>
            <a:ext cx="81534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1">
            <a:extLst>
              <a:ext uri="{FF2B5EF4-FFF2-40B4-BE49-F238E27FC236}">
                <a16:creationId xmlns:a16="http://schemas.microsoft.com/office/drawing/2014/main" id="{3F7290AE-E732-2824-8EA3-F863138D6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232" y="2016642"/>
            <a:ext cx="1600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C9902E8-42E2-51F1-D884-679F7D5BF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0632" y="2016642"/>
            <a:ext cx="1600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AD0E8BF-A2C5-A455-D686-F16B44226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1832" y="2016642"/>
            <a:ext cx="1600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B2AE305-A062-A9D2-7AEC-6FA4ED958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632" y="2778642"/>
            <a:ext cx="1600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A90CED8-1B0B-CAAE-B106-E551D81C4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632" y="3159642"/>
            <a:ext cx="25146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38D36B5-1BDB-3B89-DB17-4559967E6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032" y="3159642"/>
            <a:ext cx="25146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C965109-3EE3-11BC-53F5-BA720C214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6632" y="3235842"/>
            <a:ext cx="25146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26" name="Picture 25">
            <a:hlinkClick r:id="rId7"/>
            <a:extLst>
              <a:ext uri="{FF2B5EF4-FFF2-40B4-BE49-F238E27FC236}">
                <a16:creationId xmlns:a16="http://schemas.microsoft.com/office/drawing/2014/main" id="{04603401-8354-8552-9718-49DB23419CE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64488" y="193469"/>
            <a:ext cx="3390199" cy="3121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2052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139D48E6-E2D6-4A5E-E962-73E94D76BC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008" y="745700"/>
            <a:ext cx="3584659" cy="371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6">
            <a:extLst>
              <a:ext uri="{FF2B5EF4-FFF2-40B4-BE49-F238E27FC236}">
                <a16:creationId xmlns:a16="http://schemas.microsoft.com/office/drawing/2014/main" id="{BA560DBB-3E03-EECD-6C7C-735FC4BD0FE7}"/>
              </a:ext>
            </a:extLst>
          </p:cNvPr>
          <p:cNvGrpSpPr>
            <a:grpSpLocks/>
          </p:cNvGrpSpPr>
          <p:nvPr/>
        </p:nvGrpSpPr>
        <p:grpSpPr bwMode="auto">
          <a:xfrm>
            <a:off x="425008" y="1202900"/>
            <a:ext cx="6997767" cy="356758"/>
            <a:chOff x="685800" y="3576714"/>
            <a:chExt cx="6629400" cy="309486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9A44019-457D-BE3A-D8C5-A920A96486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3581400"/>
              <a:ext cx="1600200" cy="260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1BF545BC-D58A-143D-0749-DDC6A39DBC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2954" y="3576714"/>
              <a:ext cx="5032246" cy="309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13">
            <a:extLst>
              <a:ext uri="{FF2B5EF4-FFF2-40B4-BE49-F238E27FC236}">
                <a16:creationId xmlns:a16="http://schemas.microsoft.com/office/drawing/2014/main" id="{AB7FDC32-E022-B38B-80B0-F63A48D6055A}"/>
              </a:ext>
            </a:extLst>
          </p:cNvPr>
          <p:cNvGrpSpPr>
            <a:grpSpLocks/>
          </p:cNvGrpSpPr>
          <p:nvPr/>
        </p:nvGrpSpPr>
        <p:grpSpPr bwMode="auto">
          <a:xfrm>
            <a:off x="348809" y="4860500"/>
            <a:ext cx="9142370" cy="1002418"/>
            <a:chOff x="304800" y="4419599"/>
            <a:chExt cx="8305800" cy="882137"/>
          </a:xfrm>
        </p:grpSpPr>
        <p:pic>
          <p:nvPicPr>
            <p:cNvPr id="8" name="Picture 8">
              <a:extLst>
                <a:ext uri="{FF2B5EF4-FFF2-40B4-BE49-F238E27FC236}">
                  <a16:creationId xmlns:a16="http://schemas.microsoft.com/office/drawing/2014/main" id="{BD30E422-4E31-6FEB-9899-E54DA5E8B8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4419599"/>
              <a:ext cx="8305800" cy="590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9">
              <a:extLst>
                <a:ext uri="{FF2B5EF4-FFF2-40B4-BE49-F238E27FC236}">
                  <a16:creationId xmlns:a16="http://schemas.microsoft.com/office/drawing/2014/main" id="{79A025B6-82C8-A1AC-9266-6408C9A3E2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5029200"/>
              <a:ext cx="2971800" cy="272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4" name="Picture 12">
            <a:extLst>
              <a:ext uri="{FF2B5EF4-FFF2-40B4-BE49-F238E27FC236}">
                <a16:creationId xmlns:a16="http://schemas.microsoft.com/office/drawing/2014/main" id="{9E0D6AC3-811D-E27B-A57C-E75CAB9B03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998" y="6047134"/>
            <a:ext cx="22860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">
            <a:extLst>
              <a:ext uri="{FF2B5EF4-FFF2-40B4-BE49-F238E27FC236}">
                <a16:creationId xmlns:a16="http://schemas.microsoft.com/office/drawing/2014/main" id="{4651BAB5-1C9F-EEC3-F172-EC1EC2387D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71" y="250115"/>
            <a:ext cx="1981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4B75A67-81EC-F9CD-C46D-CA1549AEE5C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61337" y="1702005"/>
            <a:ext cx="2542837" cy="29140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9D5034F-2B22-53AA-5E63-F1CE5335190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87696" y="1797133"/>
            <a:ext cx="2938803" cy="2716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3653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0E82AB18-B187-351A-8044-4F51AB6A86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48" y="156221"/>
            <a:ext cx="1371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2692FE7B-F200-F13B-EA1E-D6F40CDC6F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436" y="713197"/>
            <a:ext cx="38211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442EABCC-A328-BCC1-592E-DA9398D611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748" y="1270173"/>
            <a:ext cx="86106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36A7DC0C-1C0E-E4A7-5B14-C76CC9CC0D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176" y="2658173"/>
            <a:ext cx="2917825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9907D034-E51C-6867-9689-C4699501D2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748" y="3982076"/>
            <a:ext cx="37338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6A1335AC-D3C3-4DA9-DBA2-582B0DBEAB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68" y="4405127"/>
            <a:ext cx="8534400" cy="22050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11">
            <a:extLst>
              <a:ext uri="{FF2B5EF4-FFF2-40B4-BE49-F238E27FC236}">
                <a16:creationId xmlns:a16="http://schemas.microsoft.com/office/drawing/2014/main" id="{72F48961-CE51-07BE-8488-C7FDD96BA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3488" y="4628964"/>
            <a:ext cx="1905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456FBDBE-28D8-4E02-1E22-F400D937F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2868" y="5543364"/>
            <a:ext cx="2819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FC873667-9D26-C25E-8B2B-80E9FAE8A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7068" y="5543364"/>
            <a:ext cx="762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C6D30EF-A2E6-C096-90B5-206015F14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5268" y="5390964"/>
            <a:ext cx="10668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46152C8-1AEB-EF38-FE63-040271D95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2068" y="5467164"/>
            <a:ext cx="5334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BE5F6FF-3570-7100-F2B1-AE16B0D24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1203" y="5463635"/>
            <a:ext cx="12192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12583F56-CB8C-FAC7-214A-94E92F944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661" y="549685"/>
            <a:ext cx="1614487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9827B03C-492A-B88E-FA53-C1454CFD5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9336" y="533810"/>
            <a:ext cx="1928812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B1D9FC82-721C-962B-3E06-34E12145F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0776" y="2566098"/>
            <a:ext cx="8382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BC6BDEE3-2A0D-F07C-2EF4-6717EE2297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1052" y="2634950"/>
            <a:ext cx="12192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AFBCD145-4FCB-32E2-C60D-8B8206E13E9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60851" y="1624677"/>
            <a:ext cx="2311670" cy="2649140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209E1DB-6A94-EA18-3FBC-9B4D76942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86654"/>
              </p:ext>
            </p:extLst>
          </p:nvPr>
        </p:nvGraphicFramePr>
        <p:xfrm>
          <a:off x="7220260" y="4628366"/>
          <a:ext cx="773398" cy="58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7473" imgH="299065" progId="Equation.DSMT4">
                  <p:embed/>
                </p:oleObj>
              </mc:Choice>
              <mc:Fallback>
                <p:oleObj name="Equation" r:id="rId9" imgW="397473" imgH="2990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20260" y="4628366"/>
                        <a:ext cx="773398" cy="581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541B2F9-DD46-A126-1832-E40B4931F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634308"/>
              </p:ext>
            </p:extLst>
          </p:nvPr>
        </p:nvGraphicFramePr>
        <p:xfrm>
          <a:off x="8856138" y="5656090"/>
          <a:ext cx="677496" cy="41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7789" imgH="211750" progId="Equation.DSMT4">
                  <p:embed/>
                </p:oleObj>
              </mc:Choice>
              <mc:Fallback>
                <p:oleObj name="Equation" r:id="rId11" imgW="347789" imgH="2117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56138" y="5656090"/>
                        <a:ext cx="677496" cy="41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36DF341-56E9-383A-4041-834F0716F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07459"/>
              </p:ext>
            </p:extLst>
          </p:nvPr>
        </p:nvGraphicFramePr>
        <p:xfrm>
          <a:off x="4402768" y="2669285"/>
          <a:ext cx="7731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2922" imgH="582234" progId="Equation.DSMT4">
                  <p:embed/>
                </p:oleObj>
              </mc:Choice>
              <mc:Fallback>
                <p:oleObj name="Equation" r:id="rId13" imgW="772922" imgH="5822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02768" y="2669285"/>
                        <a:ext cx="77311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1114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255AF350-33A1-24BD-C763-F16BB785B7F7}"/>
              </a:ext>
            </a:extLst>
          </p:cNvPr>
          <p:cNvGrpSpPr>
            <a:grpSpLocks/>
          </p:cNvGrpSpPr>
          <p:nvPr/>
        </p:nvGrpSpPr>
        <p:grpSpPr bwMode="auto">
          <a:xfrm>
            <a:off x="169914" y="220377"/>
            <a:ext cx="8382000" cy="665163"/>
            <a:chOff x="304800" y="457200"/>
            <a:chExt cx="8382000" cy="664580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83205C53-C0A2-EE97-7340-D24F973576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457200"/>
              <a:ext cx="8382000" cy="321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0A6831E-4BF7-08B0-A3BA-1EB79A3E65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0200" y="838200"/>
              <a:ext cx="1600200" cy="283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A692F679-3E69-D4A9-E793-A4C0A61C58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058577"/>
            <a:ext cx="8763000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1">
            <a:extLst>
              <a:ext uri="{FF2B5EF4-FFF2-40B4-BE49-F238E27FC236}">
                <a16:creationId xmlns:a16="http://schemas.microsoft.com/office/drawing/2014/main" id="{4EB3BFB1-0AEE-D10F-ABD6-26FBCA6A7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970" y="1058577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B5C238CC-CA4C-A881-A1CE-8DCEE0426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0770" y="1058577"/>
            <a:ext cx="2286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68937F23-EC3C-EEF6-B072-2E0C1C74F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0570" y="982377"/>
            <a:ext cx="914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771C96A5-BAF8-B30E-9444-729CF4544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4970" y="982377"/>
            <a:ext cx="3429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90C5908B-B91B-3D55-1475-C6B3E02CD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5970" y="1744377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860C76D-D97B-30C1-FFE5-DFFC5CF92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2770" y="1668177"/>
            <a:ext cx="914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455E942E-606E-A298-46E4-77F8A3B84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170" y="1591977"/>
            <a:ext cx="2667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4E81A23C-6CFC-9973-65FF-6B31BDF42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4170" y="1668177"/>
            <a:ext cx="1066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7519750C-4D12-2736-688D-E711F772B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2430177"/>
            <a:ext cx="8763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2E192ED3-D23D-ABC3-3D91-DCB22F250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6970" y="3155356"/>
            <a:ext cx="762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72DA32E-319C-CB7D-76B6-1A21B6766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8970" y="3039777"/>
            <a:ext cx="13716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EA53727-78A3-9CE6-9AEF-FB0DA3CD4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0570" y="3039777"/>
            <a:ext cx="838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CCC2E7E-556A-D16F-AFA9-021B22EF5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756" y="2820177"/>
            <a:ext cx="22860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D4363AB8-9B91-69A0-51C5-79E355FA4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650" y="188627"/>
            <a:ext cx="1134139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Text Box 2">
            <a:extLst>
              <a:ext uri="{FF2B5EF4-FFF2-40B4-BE49-F238E27FC236}">
                <a16:creationId xmlns:a16="http://schemas.microsoft.com/office/drawing/2014/main" id="{312EF1E9-ECE6-F1F6-0F8B-2468F8C75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68" y="13667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D9ED28D7-4B8B-5379-10AF-959FE2085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494385"/>
              </p:ext>
            </p:extLst>
          </p:nvPr>
        </p:nvGraphicFramePr>
        <p:xfrm>
          <a:off x="1705970" y="3250768"/>
          <a:ext cx="4445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139680" progId="Equation.DSMT4">
                  <p:embed/>
                </p:oleObj>
              </mc:Choice>
              <mc:Fallback>
                <p:oleObj name="Equation" r:id="rId5" imgW="253800" imgH="13968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9EF0D15D-E32D-D0DD-24C3-26AE7C57B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970" y="3250768"/>
                        <a:ext cx="444500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F48BDCA8-AE12-3D12-0A93-1EF45969ADE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34970" y="3757327"/>
            <a:ext cx="1947507" cy="769792"/>
          </a:xfrm>
          <a:prstGeom prst="rect">
            <a:avLst/>
          </a:prstGeom>
        </p:spPr>
      </p:pic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80CE0C72-05A4-CA4F-211F-8BA300556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95785"/>
              </p:ext>
            </p:extLst>
          </p:nvPr>
        </p:nvGraphicFramePr>
        <p:xfrm>
          <a:off x="5076756" y="2971177"/>
          <a:ext cx="14668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393480" progId="Equation.DSMT4">
                  <p:embed/>
                </p:oleObj>
              </mc:Choice>
              <mc:Fallback>
                <p:oleObj name="Equation" r:id="rId8" imgW="838080" imgH="39348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D9ED28D7-4B8B-5379-10AF-959FE2085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756" y="2971177"/>
                        <a:ext cx="14668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hlinkClick r:id="rId10"/>
            <a:extLst>
              <a:ext uri="{FF2B5EF4-FFF2-40B4-BE49-F238E27FC236}">
                <a16:creationId xmlns:a16="http://schemas.microsoft.com/office/drawing/2014/main" id="{BB7B7E77-1FDC-5D6E-D965-B0F8B39D491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58006" y="3294533"/>
            <a:ext cx="4390075" cy="2602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8770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2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6123FC8-C092-2F55-2A89-A7816B3D6B82}"/>
              </a:ext>
            </a:extLst>
          </p:cNvPr>
          <p:cNvSpPr txBox="1"/>
          <p:nvPr/>
        </p:nvSpPr>
        <p:spPr>
          <a:xfrm>
            <a:off x="181970" y="236275"/>
            <a:ext cx="4273550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xample of projections is </a:t>
            </a:r>
            <a:r>
              <a:rPr lang="en-US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62514BDC-AB36-8E18-921C-E5A4A7DD06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5545" y="769675"/>
            <a:ext cx="3563937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0">
            <a:extLst>
              <a:ext uri="{FF2B5EF4-FFF2-40B4-BE49-F238E27FC236}">
                <a16:creationId xmlns:a16="http://schemas.microsoft.com/office/drawing/2014/main" id="{66877580-CFA5-3F91-B33F-FEB527F9782D}"/>
              </a:ext>
            </a:extLst>
          </p:cNvPr>
          <p:cNvGrpSpPr>
            <a:grpSpLocks/>
          </p:cNvGrpSpPr>
          <p:nvPr/>
        </p:nvGrpSpPr>
        <p:grpSpPr bwMode="auto">
          <a:xfrm>
            <a:off x="345482" y="2979475"/>
            <a:ext cx="7543800" cy="1420705"/>
            <a:chOff x="381000" y="3124200"/>
            <a:chExt cx="7543800" cy="1420705"/>
          </a:xfrm>
        </p:grpSpPr>
        <p:pic>
          <p:nvPicPr>
            <p:cNvPr id="6" name="Picture 4">
              <a:extLst>
                <a:ext uri="{FF2B5EF4-FFF2-40B4-BE49-F238E27FC236}">
                  <a16:creationId xmlns:a16="http://schemas.microsoft.com/office/drawing/2014/main" id="{13235F9F-C42C-CADE-9DF2-D067C638FF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124200"/>
              <a:ext cx="7467600" cy="31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>
              <a:extLst>
                <a:ext uri="{FF2B5EF4-FFF2-40B4-BE49-F238E27FC236}">
                  <a16:creationId xmlns:a16="http://schemas.microsoft.com/office/drawing/2014/main" id="{BAAF36ED-8A5F-8264-E547-72F7BF3A8B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505200"/>
              <a:ext cx="7391400" cy="315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6F07389-85A2-2BDF-D647-0038B99C5573}"/>
                </a:ext>
              </a:extLst>
            </p:cNvPr>
            <p:cNvSpPr txBox="1"/>
            <p:nvPr/>
          </p:nvSpPr>
          <p:spPr>
            <a:xfrm>
              <a:off x="381000" y="3774968"/>
              <a:ext cx="7339013" cy="7699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duct of the component of the force along </a:t>
              </a:r>
              <a:r>
                <a: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the distance</a:t>
              </a:r>
            </a:p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oved: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BFFBA39C-2E6F-346E-15F3-3F1FC3AA92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0082" y="4503475"/>
            <a:ext cx="25908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F0BD98A-1913-D8E2-FABD-FBF64F7C76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882" y="5505188"/>
            <a:ext cx="350520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F69F5CD-A53D-20C4-247C-783411C82E1B}"/>
              </a:ext>
            </a:extLst>
          </p:cNvPr>
          <p:cNvSpPr txBox="1"/>
          <p:nvPr/>
        </p:nvSpPr>
        <p:spPr>
          <a:xfrm>
            <a:off x="345482" y="4800338"/>
            <a:ext cx="1155700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263673C-56B4-9BA2-FB0D-20B2BF2F4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082" y="5505188"/>
            <a:ext cx="13843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2577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8360838A-171A-36E5-411D-9C6139700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2770" y="1045420"/>
            <a:ext cx="3048000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B67D13DD-D61E-BBD0-8DED-FB9DF40EB8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04045"/>
            <a:ext cx="86106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1324A7F3-4560-E4D9-053A-4B2AE8CDB1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3877520"/>
            <a:ext cx="861060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8D1A1E4F-2CDF-5159-90F5-29F688980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170" y="3712420"/>
            <a:ext cx="5257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F7DA2E1-82B9-A06B-52C1-67FF8A514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4169620"/>
            <a:ext cx="1752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89DC6B1-75C6-5399-AF4C-51992D392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6970" y="4626820"/>
            <a:ext cx="533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BA3C175-6F17-52DD-BAAA-8DED3F6AD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170" y="4626820"/>
            <a:ext cx="914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5366431-1D7D-075A-7F49-9C25A9A2F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8570" y="4703020"/>
            <a:ext cx="2133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AB97AA7-AD35-9A8A-5A79-9A45C83DD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170" y="5236420"/>
            <a:ext cx="2057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A1A917E-E1F0-F634-44FA-82E8FFE99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7770" y="5236420"/>
            <a:ext cx="1295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3D22815-6727-A594-9A91-D953A3020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3170" y="5236420"/>
            <a:ext cx="1295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EE50D9D-F822-31DF-ACF7-0295C58DB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338" y="138146"/>
            <a:ext cx="1070826" cy="36568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17167933-1904-1ADF-2995-4E77F8B8E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346" y="84047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1733160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70BD40A9-9A7C-F2BA-8CE0-687FD0A4E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343400"/>
            <a:ext cx="4244975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8F9BE423-B836-3CED-97E6-B56FCE6E1A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457200"/>
            <a:ext cx="36830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152BEB6-EA77-BCC1-AC0B-76FC119276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675481"/>
            <a:ext cx="13716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2861207-9B6D-35DA-2C57-B508E70C77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54102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8A7D062-8C99-C599-7609-5650FE504C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0636" y="2065589"/>
            <a:ext cx="175260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C57921B-06F2-49BF-F726-44EA82CC62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90225"/>
            <a:ext cx="38100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7677F2D-C403-AB50-72E9-7B5C050029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027363"/>
            <a:ext cx="1981200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>
            <a:extLst>
              <a:ext uri="{FF2B5EF4-FFF2-40B4-BE49-F238E27FC236}">
                <a16:creationId xmlns:a16="http://schemas.microsoft.com/office/drawing/2014/main" id="{811355DF-843F-9D36-D167-A4F157DF8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62400"/>
            <a:ext cx="1447800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F83270C7-8545-0C98-FB69-16FBE8681D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5065713"/>
            <a:ext cx="411480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4A58C5D-2963-5956-7EF4-E581173AE773}"/>
              </a:ext>
            </a:extLst>
          </p:cNvPr>
          <p:cNvSpPr txBox="1"/>
          <p:nvPr/>
        </p:nvSpPr>
        <p:spPr>
          <a:xfrm>
            <a:off x="533400" y="3429000"/>
            <a:ext cx="7772400" cy="4318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ll the calculation above the </a:t>
            </a:r>
            <a:r>
              <a:rPr lang="en-US" sz="21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t Product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vectors 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" name="Picture 8">
            <a:extLst>
              <a:ext uri="{FF2B5EF4-FFF2-40B4-BE49-F238E27FC236}">
                <a16:creationId xmlns:a16="http://schemas.microsoft.com/office/drawing/2014/main" id="{581A4294-CB54-6874-A710-D6E23401C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976" y="5630215"/>
            <a:ext cx="9401247" cy="91889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79AE3FD-5AE8-2840-AFCE-A54B8F180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484688"/>
            <a:ext cx="8953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729498B-CAB9-581D-74AE-E7696A154C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588" y="4398963"/>
            <a:ext cx="1982787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52990AD9-AC80-0018-6EEC-F14A47B4A0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315131"/>
            <a:ext cx="8077200" cy="14525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C89FAC4F-1D78-7453-6BB0-D40EC633C6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62" y="1918750"/>
            <a:ext cx="723741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7C841B86-8563-B6E8-BF3B-1BED194C4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862" y="2147350"/>
            <a:ext cx="1905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A6D84FE-F2E6-52AA-3A92-5202D0E05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0862" y="2147350"/>
            <a:ext cx="1716021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EE1A2CC8-2F28-FD30-4A8D-A97C3220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8662" y="2604550"/>
            <a:ext cx="2438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E034CDD3-AAE1-5138-E918-24FA2A900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7062" y="2604550"/>
            <a:ext cx="2788934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C332E61E-080B-2061-632F-DDA1EBDEB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0062" y="3061750"/>
            <a:ext cx="2667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1937FDD-BF68-56FC-A230-C1A4EBC15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7062" y="3061750"/>
            <a:ext cx="2788934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1" name="Picture 6">
            <a:extLst>
              <a:ext uri="{FF2B5EF4-FFF2-40B4-BE49-F238E27FC236}">
                <a16:creationId xmlns:a16="http://schemas.microsoft.com/office/drawing/2014/main" id="{DCAEF463-7578-9E33-AA1F-7E2092C675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61" y="3622217"/>
            <a:ext cx="8748809" cy="57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">
            <a:extLst>
              <a:ext uri="{FF2B5EF4-FFF2-40B4-BE49-F238E27FC236}">
                <a16:creationId xmlns:a16="http://schemas.microsoft.com/office/drawing/2014/main" id="{AC742AD3-EDEB-2573-F40A-2F2C8BE1DE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562" y="4452360"/>
            <a:ext cx="8001000" cy="20907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1">
            <a:extLst>
              <a:ext uri="{FF2B5EF4-FFF2-40B4-BE49-F238E27FC236}">
                <a16:creationId xmlns:a16="http://schemas.microsoft.com/office/drawing/2014/main" id="{DB6B621D-6333-340B-8C08-92364AFEE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3962" y="5247697"/>
            <a:ext cx="31242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3C70C2DF-82CB-B346-1F3A-82FCC692E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1562" y="5247697"/>
            <a:ext cx="31242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CF4DBCCB-CBE2-B8BB-CEED-3523427A7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3962" y="5628697"/>
            <a:ext cx="31242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695BA4B1-C942-D019-641D-713F874D0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1562" y="5552497"/>
            <a:ext cx="31242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6682A194-6960-F0A3-F7D4-7908861F5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3962" y="5933497"/>
            <a:ext cx="31242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6CD99F86-C130-38AA-A2BB-D4FE95A3B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1562" y="2120283"/>
            <a:ext cx="572617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CFD3412A-C126-6641-FE94-77B19902D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996" y="2680750"/>
            <a:ext cx="572617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959A869E-565B-EB0F-7966-7D0309F57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024" y="3011329"/>
            <a:ext cx="572617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31B1E8B-8B2D-8F43-B636-FA5072537246}"/>
              </a:ext>
            </a:extLst>
          </p:cNvPr>
          <p:cNvSpPr txBox="1"/>
          <p:nvPr/>
        </p:nvSpPr>
        <p:spPr>
          <a:xfrm>
            <a:off x="237720" y="210006"/>
            <a:ext cx="2941318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le Between Vector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D824840-3841-2E4C-B5BC-B993A3AF25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0155" y="3372767"/>
            <a:ext cx="9111689" cy="119801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2090ACF-DC6C-BF56-54D0-E595B3887C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1298" y="4796258"/>
            <a:ext cx="9445440" cy="1715240"/>
          </a:xfrm>
          <a:prstGeom prst="rect">
            <a:avLst/>
          </a:prstGeom>
        </p:spPr>
      </p:pic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C5550DE9-9780-125C-5CB4-03CB0C359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33118"/>
              </p:ext>
            </p:extLst>
          </p:nvPr>
        </p:nvGraphicFramePr>
        <p:xfrm>
          <a:off x="7962975" y="5388820"/>
          <a:ext cx="1913192" cy="90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507960" progId="Equation.DSMT4">
                  <p:embed/>
                </p:oleObj>
              </mc:Choice>
              <mc:Fallback>
                <p:oleObj name="Equation" r:id="rId4" imgW="1066680" imgH="50796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9EF0D15D-E32D-D0DD-24C3-26AE7C57B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75" y="5388820"/>
                        <a:ext cx="1913192" cy="908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0BFB1E54-907D-ED70-9247-B06789C311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35437" y="255478"/>
            <a:ext cx="4657084" cy="3048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A3D9B7A-7A89-BD0A-4A52-BC1AC7F31238}"/>
                  </a:ext>
                </a:extLst>
              </p:cNvPr>
              <p:cNvSpPr/>
              <p:nvPr/>
            </p:nvSpPr>
            <p:spPr>
              <a:xfrm>
                <a:off x="109182" y="122830"/>
                <a:ext cx="11900848" cy="66123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  <a:effectLst>
                <a:outerShdw blurRad="50800" dist="101600" dir="2700000" algn="tl" rotWithShape="0">
                  <a:schemeClr val="accent1"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25F15A7-03F4-43D7-82C5-3E23DA2F108C}" type="mathplaceholder">
                        <a:rPr lang="en-US" i="1" smtClean="0">
                          <a:latin typeface="Cambria Math" panose="02040503050406030204" pitchFamily="18" charset="0"/>
                        </a:rPr>
                        <a:t>Type equation here.</a:t>
                      </a:fl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A3D9B7A-7A89-BD0A-4A52-BC1AC7F312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82" y="122830"/>
                <a:ext cx="11900848" cy="66123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  <a:effectLst>
                <a:outerShdw blurRad="50800" dist="101600" dir="2700000" algn="tl" rotWithShape="0">
                  <a:schemeClr val="accent1">
                    <a:alpha val="40000"/>
                  </a:scheme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>
            <a:extLst>
              <a:ext uri="{FF2B5EF4-FFF2-40B4-BE49-F238E27FC236}">
                <a16:creationId xmlns:a16="http://schemas.microsoft.com/office/drawing/2014/main" id="{783FA157-EBEF-2663-C484-53BF9B97C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30319"/>
            <a:ext cx="83058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4EEE2BC7-E03B-D0D3-9B9E-D7910B04CB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348" y="687519"/>
            <a:ext cx="8077200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5CBEE6-E98F-634C-04A4-D0AEF3ADDC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86" y="1525719"/>
            <a:ext cx="670718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DA3D4094-6EE4-FD4B-96B9-4169F2391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548" y="992319"/>
            <a:ext cx="2209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FA42309-A5ED-196B-9004-C85620EEC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348" y="916119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EC2FFE8C-10D7-4A1E-350E-835BC39B2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148" y="916119"/>
            <a:ext cx="1295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57B1226B-08EE-E3ED-3EB1-09615F082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8748" y="992319"/>
            <a:ext cx="2209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4E5C0C8B-0FF7-C758-B041-CC68A5F99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2348" y="916119"/>
            <a:ext cx="914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8EA2ED5C-9DF7-A15C-41E8-9D834F9BD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8186" y="1754319"/>
            <a:ext cx="2895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F248970-0758-D3A9-746F-87793CAD0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9986" y="1601919"/>
            <a:ext cx="762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B3B3F4AC-2F55-8BFF-1B4A-D10C8B962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186" y="2287719"/>
            <a:ext cx="2057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B4627170-5549-0A43-6E79-99915C04D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6186" y="2668719"/>
            <a:ext cx="1371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5B89732B-365C-0592-BCA3-226A2AAD3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786" y="2668719"/>
            <a:ext cx="1143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05B53391-BD4D-B42F-9AD1-653F1784B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786" y="2592519"/>
            <a:ext cx="1143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2E5DAC25-6F9E-2265-888F-A437ECB4F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86" y="3354519"/>
            <a:ext cx="3505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36CDEA6B-6FAC-7AD3-023E-E69843E96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786" y="4040319"/>
            <a:ext cx="1371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FDB6B344-CCBC-9E33-C6CC-90A2A6D65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8495" y="3659319"/>
            <a:ext cx="1843353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B18DE61E-94FA-DFCB-AAB4-33E947B56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786" y="2135319"/>
            <a:ext cx="1371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22" name="Picture 5">
            <a:extLst>
              <a:ext uri="{FF2B5EF4-FFF2-40B4-BE49-F238E27FC236}">
                <a16:creationId xmlns:a16="http://schemas.microsoft.com/office/drawing/2014/main" id="{46D1792D-A45E-04FF-906A-27C76126B1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986" y="5105912"/>
            <a:ext cx="33528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BED0BF8-8ADF-16EA-455A-84AED608FBE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8170" y="4726119"/>
            <a:ext cx="11195537" cy="0"/>
          </a:xfrm>
          <a:prstGeom prst="line">
            <a:avLst/>
          </a:prstGeom>
          <a:noFill/>
          <a:ln w="1587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4" name="Picture 6">
            <a:extLst>
              <a:ext uri="{FF2B5EF4-FFF2-40B4-BE49-F238E27FC236}">
                <a16:creationId xmlns:a16="http://schemas.microsoft.com/office/drawing/2014/main" id="{DA397145-338F-89F7-F1E5-095BEC59EA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1986" y="5064637"/>
            <a:ext cx="2133600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11">
            <a:extLst>
              <a:ext uri="{FF2B5EF4-FFF2-40B4-BE49-F238E27FC236}">
                <a16:creationId xmlns:a16="http://schemas.microsoft.com/office/drawing/2014/main" id="{17BF884B-028B-E9F2-A1D7-3189C95A1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8574" y="5090037"/>
            <a:ext cx="709612" cy="3667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7" name="Rectangle 11">
            <a:extLst>
              <a:ext uri="{FF2B5EF4-FFF2-40B4-BE49-F238E27FC236}">
                <a16:creationId xmlns:a16="http://schemas.microsoft.com/office/drawing/2014/main" id="{E928B204-DB31-4CD5-F83E-49A0CE261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221243"/>
            <a:ext cx="1030457" cy="27260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0" name="Text Box 2">
            <a:extLst>
              <a:ext uri="{FF2B5EF4-FFF2-40B4-BE49-F238E27FC236}">
                <a16:creationId xmlns:a16="http://schemas.microsoft.com/office/drawing/2014/main" id="{911C956A-5FE9-2631-B6C0-3E67AD7A7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61" y="131250"/>
            <a:ext cx="11881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2" name="Rectangle 11">
            <a:extLst>
              <a:ext uri="{FF2B5EF4-FFF2-40B4-BE49-F238E27FC236}">
                <a16:creationId xmlns:a16="http://schemas.microsoft.com/office/drawing/2014/main" id="{FBB19F67-EC4A-51A8-6417-26862C7ED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469" y="1027245"/>
            <a:ext cx="606079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3" name="Object 13">
            <a:extLst>
              <a:ext uri="{FF2B5EF4-FFF2-40B4-BE49-F238E27FC236}">
                <a16:creationId xmlns:a16="http://schemas.microsoft.com/office/drawing/2014/main" id="{FCC47119-BD8C-5E76-09F2-52B121044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53260"/>
              </p:ext>
            </p:extLst>
          </p:nvPr>
        </p:nvGraphicFramePr>
        <p:xfrm>
          <a:off x="1883504" y="4916205"/>
          <a:ext cx="18859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93480" progId="Equation.DSMT4">
                  <p:embed/>
                </p:oleObj>
              </mc:Choice>
              <mc:Fallback>
                <p:oleObj name="Equation" r:id="rId8" imgW="1079280" imgH="39348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9F44C68A-B013-2617-20D5-991CB2347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504" y="4916205"/>
                        <a:ext cx="18859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">
            <a:extLst>
              <a:ext uri="{FF2B5EF4-FFF2-40B4-BE49-F238E27FC236}">
                <a16:creationId xmlns:a16="http://schemas.microsoft.com/office/drawing/2014/main" id="{A533D612-0382-95B7-E16E-1FB0EB61A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618" y="3971910"/>
            <a:ext cx="1828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D49E73B-D77C-4392-9A90-81FA0BC7CF12}"/>
                  </a:ext>
                </a:extLst>
              </p:cNvPr>
              <p:cNvSpPr txBox="1"/>
              <p:nvPr/>
            </p:nvSpPr>
            <p:spPr>
              <a:xfrm>
                <a:off x="4929298" y="4040319"/>
                <a:ext cx="22801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.462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or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83.791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D49E73B-D77C-4392-9A90-81FA0BC7C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9298" y="4040319"/>
                <a:ext cx="2280176" cy="307777"/>
              </a:xfrm>
              <a:prstGeom prst="rect">
                <a:avLst/>
              </a:prstGeom>
              <a:blipFill>
                <a:blip r:embed="rId11"/>
                <a:stretch>
                  <a:fillRect l="-2674" t="-26000" r="-3209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1">
            <a:extLst>
              <a:ext uri="{FF2B5EF4-FFF2-40B4-BE49-F238E27FC236}">
                <a16:creationId xmlns:a16="http://schemas.microsoft.com/office/drawing/2014/main" id="{056522EB-AD22-23FE-5D1A-F29AD0E20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3698" y="3968279"/>
            <a:ext cx="1828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5D3207FE-E922-7F6F-243B-A02DF32F8C1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38351" y="5713573"/>
            <a:ext cx="9436143" cy="780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1" grpId="0" animBg="1"/>
      <p:bldP spid="26" grpId="0" animBg="1"/>
      <p:bldP spid="27" grpId="0" animBg="1"/>
      <p:bldP spid="30" grpId="0"/>
      <p:bldP spid="32" grpId="0" animBg="1"/>
      <p:bldP spid="28" grpId="0" animBg="1"/>
      <p:bldP spid="29" grpId="0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45576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0C2CE8B-DF3F-9908-AA81-66FB6062D88E}"/>
              </a:ext>
            </a:extLst>
          </p:cNvPr>
          <p:cNvSpPr txBox="1"/>
          <p:nvPr/>
        </p:nvSpPr>
        <p:spPr>
          <a:xfrm>
            <a:off x="194496" y="589138"/>
            <a:ext cx="11038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the triangle whose vertices have coordinate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5)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8), an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00671C9-A1B1-8C5D-2E31-65A91F8373C8}"/>
              </a:ext>
            </a:extLst>
          </p:cNvPr>
          <p:cNvGrpSpPr/>
          <p:nvPr/>
        </p:nvGrpSpPr>
        <p:grpSpPr>
          <a:xfrm>
            <a:off x="6855038" y="936403"/>
            <a:ext cx="5043174" cy="1984781"/>
            <a:chOff x="1199305" y="1362065"/>
            <a:chExt cx="5043174" cy="1984781"/>
          </a:xfrm>
        </p:grpSpPr>
        <p:sp>
          <p:nvSpPr>
            <p:cNvPr id="3" name="Isosceles Triangle 2">
              <a:extLst>
                <a:ext uri="{FF2B5EF4-FFF2-40B4-BE49-F238E27FC236}">
                  <a16:creationId xmlns:a16="http://schemas.microsoft.com/office/drawing/2014/main" id="{1DD8F369-F8E3-95B4-DCD5-6B7FC3982211}"/>
                </a:ext>
              </a:extLst>
            </p:cNvPr>
            <p:cNvSpPr/>
            <p:nvPr/>
          </p:nvSpPr>
          <p:spPr>
            <a:xfrm>
              <a:off x="2209800" y="1828800"/>
              <a:ext cx="3352800" cy="1066800"/>
            </a:xfrm>
            <a:prstGeom prst="triangle">
              <a:avLst>
                <a:gd name="adj" fmla="val 67922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07ADFBA9-37CB-65A6-D4A1-620D9EC4236A}"/>
                </a:ext>
              </a:extLst>
            </p:cNvPr>
            <p:cNvSpPr/>
            <p:nvPr/>
          </p:nvSpPr>
          <p:spPr>
            <a:xfrm>
              <a:off x="3993383" y="1362065"/>
              <a:ext cx="97334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,5)</a:t>
              </a:r>
              <a:endParaRPr lang="en-US" sz="200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278C0FBA-1309-D53D-0DED-5E3F1CBE9F5B}"/>
                </a:ext>
              </a:extLst>
            </p:cNvPr>
            <p:cNvSpPr/>
            <p:nvPr/>
          </p:nvSpPr>
          <p:spPr>
            <a:xfrm>
              <a:off x="5410200" y="2946736"/>
              <a:ext cx="8322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8)</a:t>
              </a:r>
              <a:endParaRPr lang="en-US" sz="200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1517F71-E971-56D2-5DBD-DEF8E66228A7}"/>
                </a:ext>
              </a:extLst>
            </p:cNvPr>
            <p:cNvSpPr/>
            <p:nvPr/>
          </p:nvSpPr>
          <p:spPr>
            <a:xfrm>
              <a:off x="1199305" y="2904512"/>
              <a:ext cx="112883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,</a:t>
              </a:r>
              <a:r>
                <a:rPr lang="en-US" sz="2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)</a:t>
              </a:r>
              <a:endParaRPr lang="en-US" sz="2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6D3F9C5-1D7F-437C-238E-DBC79068AF9D}"/>
                  </a:ext>
                </a:extLst>
              </p:cNvPr>
              <p:cNvSpPr txBox="1"/>
              <p:nvPr/>
            </p:nvSpPr>
            <p:spPr>
              <a:xfrm>
                <a:off x="3448758" y="1395407"/>
                <a:ext cx="2971454" cy="347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4−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−4−5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6D3F9C5-1D7F-437C-238E-DBC79068AF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758" y="1395407"/>
                <a:ext cx="2971454" cy="347146"/>
              </a:xfrm>
              <a:prstGeom prst="rect">
                <a:avLst/>
              </a:prstGeom>
              <a:blipFill>
                <a:blip r:embed="rId4"/>
                <a:stretch>
                  <a:fillRect l="-1643"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E2C6C832-E683-EC5F-2F86-FDE60963665F}"/>
              </a:ext>
            </a:extLst>
          </p:cNvPr>
          <p:cNvGrpSpPr/>
          <p:nvPr/>
        </p:nvGrpSpPr>
        <p:grpSpPr>
          <a:xfrm flipH="1" flipV="1">
            <a:off x="7865533" y="1394227"/>
            <a:ext cx="2284965" cy="1075711"/>
            <a:chOff x="7858499" y="1404186"/>
            <a:chExt cx="2277289" cy="1066800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1ECA5560-5AA4-37AE-0515-C9244189CA5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58499" y="1404186"/>
              <a:ext cx="2277289" cy="10668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06FEC0A8-7724-AD2E-63F8-9B45B6F94E7C}"/>
                    </a:ext>
                  </a:extLst>
                </p:cNvPr>
                <p:cNvSpPr txBox="1"/>
                <p:nvPr/>
              </p:nvSpPr>
              <p:spPr>
                <a:xfrm rot="10800000">
                  <a:off x="8934078" y="1974877"/>
                  <a:ext cx="383182" cy="34714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06FEC0A8-7724-AD2E-63F8-9B45B6F94E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0800000">
                  <a:off x="8934078" y="1974877"/>
                  <a:ext cx="383182" cy="347146"/>
                </a:xfrm>
                <a:prstGeom prst="rect">
                  <a:avLst/>
                </a:prstGeom>
                <a:blipFill>
                  <a:blip r:embed="rId5"/>
                  <a:stretch>
                    <a:fillRect l="-14286" r="-14286" b="-51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D38886B-EFEF-E5F1-517E-C51B89B2847B}"/>
                  </a:ext>
                </a:extLst>
              </p:cNvPr>
              <p:cNvSpPr txBox="1"/>
              <p:nvPr/>
            </p:nvSpPr>
            <p:spPr>
              <a:xfrm>
                <a:off x="3463015" y="1843836"/>
                <a:ext cx="1668149" cy="347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2,−9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D38886B-EFEF-E5F1-517E-C51B89B28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015" y="1843836"/>
                <a:ext cx="1668149" cy="347146"/>
              </a:xfrm>
              <a:prstGeom prst="rect">
                <a:avLst/>
              </a:prstGeom>
              <a:blipFill>
                <a:blip r:embed="rId6"/>
                <a:stretch>
                  <a:fillRect l="-2920"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E1502708-5C3B-CB80-C68D-C6562FDBE3AB}"/>
              </a:ext>
            </a:extLst>
          </p:cNvPr>
          <p:cNvGrpSpPr/>
          <p:nvPr/>
        </p:nvGrpSpPr>
        <p:grpSpPr>
          <a:xfrm>
            <a:off x="10142822" y="1403138"/>
            <a:ext cx="1075511" cy="1066800"/>
            <a:chOff x="9863813" y="-194506"/>
            <a:chExt cx="1075511" cy="1066800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4C449E3-E932-60F2-3F22-F61422C3624C}"/>
                </a:ext>
              </a:extLst>
            </p:cNvPr>
            <p:cNvCxnSpPr>
              <a:cxnSpLocks/>
              <a:stCxn id="3" idx="0"/>
              <a:endCxn id="3" idx="4"/>
            </p:cNvCxnSpPr>
            <p:nvPr/>
          </p:nvCxnSpPr>
          <p:spPr>
            <a:xfrm>
              <a:off x="9863813" y="-194506"/>
              <a:ext cx="1075511" cy="10668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15102B2D-BF7B-7955-BC6A-AFAD98DBE390}"/>
                    </a:ext>
                  </a:extLst>
                </p:cNvPr>
                <p:cNvSpPr txBox="1"/>
                <p:nvPr/>
              </p:nvSpPr>
              <p:spPr>
                <a:xfrm>
                  <a:off x="10470710" y="-5882"/>
                  <a:ext cx="394788" cy="34714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15102B2D-BF7B-7955-BC6A-AFAD98DBE3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70710" y="-5882"/>
                  <a:ext cx="394788" cy="347146"/>
                </a:xfrm>
                <a:prstGeom prst="rect">
                  <a:avLst/>
                </a:prstGeom>
                <a:blipFill>
                  <a:blip r:embed="rId7"/>
                  <a:stretch>
                    <a:fillRect l="-13846" r="-15385" b="-70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D813309-420D-5C54-B660-5DB6631C2222}"/>
                  </a:ext>
                </a:extLst>
              </p:cNvPr>
              <p:cNvSpPr txBox="1"/>
              <p:nvPr/>
            </p:nvSpPr>
            <p:spPr>
              <a:xfrm>
                <a:off x="279531" y="1407379"/>
                <a:ext cx="2598340" cy="347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−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8−5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D813309-420D-5C54-B660-5DB6631C22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531" y="1407379"/>
                <a:ext cx="2598340" cy="347146"/>
              </a:xfrm>
              <a:prstGeom prst="rect">
                <a:avLst/>
              </a:prstGeom>
              <a:blipFill>
                <a:blip r:embed="rId8"/>
                <a:stretch>
                  <a:fillRect l="-1878"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93F85F8-5B50-A624-9546-770C297AB0F2}"/>
                  </a:ext>
                </a:extLst>
              </p:cNvPr>
              <p:cNvSpPr txBox="1"/>
              <p:nvPr/>
            </p:nvSpPr>
            <p:spPr>
              <a:xfrm>
                <a:off x="293788" y="1855808"/>
                <a:ext cx="1252266" cy="347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,3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93F85F8-5B50-A624-9546-770C297AB0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88" y="1855808"/>
                <a:ext cx="1252266" cy="347146"/>
              </a:xfrm>
              <a:prstGeom prst="rect">
                <a:avLst/>
              </a:prstGeom>
              <a:blipFill>
                <a:blip r:embed="rId9"/>
                <a:stretch>
                  <a:fillRect l="-3883"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6A0FC1A-CE4B-663C-49E0-28DA1674CAC9}"/>
                  </a:ext>
                </a:extLst>
              </p:cNvPr>
              <p:cNvSpPr txBox="1"/>
              <p:nvPr/>
            </p:nvSpPr>
            <p:spPr>
              <a:xfrm>
                <a:off x="3318441" y="2370694"/>
                <a:ext cx="2595775" cy="3911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−2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−9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6A0FC1A-CE4B-663C-49E0-28DA1674CA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8441" y="2370694"/>
                <a:ext cx="2595775" cy="39113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13C5F73-7F24-F5E2-FFB7-240EE66171D9}"/>
                  </a:ext>
                </a:extLst>
              </p:cNvPr>
              <p:cNvSpPr txBox="1"/>
              <p:nvPr/>
            </p:nvSpPr>
            <p:spPr>
              <a:xfrm>
                <a:off x="3318441" y="2947291"/>
                <a:ext cx="1783180" cy="3717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+81</m:t>
                          </m:r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13C5F73-7F24-F5E2-FFB7-240EE6617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8441" y="2947291"/>
                <a:ext cx="1783180" cy="371768"/>
              </a:xfrm>
              <a:prstGeom prst="rect">
                <a:avLst/>
              </a:prstGeom>
              <a:blipFill>
                <a:blip r:embed="rId11"/>
                <a:stretch>
                  <a:fillRect r="-2730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E67760-51C8-51F7-7E47-02A18BB64F7E}"/>
                  </a:ext>
                </a:extLst>
              </p:cNvPr>
              <p:cNvSpPr txBox="1"/>
              <p:nvPr/>
            </p:nvSpPr>
            <p:spPr>
              <a:xfrm>
                <a:off x="3342927" y="3501485"/>
                <a:ext cx="1334148" cy="3749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5</m:t>
                          </m:r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E67760-51C8-51F7-7E47-02A18BB64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927" y="3501485"/>
                <a:ext cx="1334148" cy="374974"/>
              </a:xfrm>
              <a:prstGeom prst="rect">
                <a:avLst/>
              </a:prstGeom>
              <a:blipFill>
                <a:blip r:embed="rId12"/>
                <a:stretch>
                  <a:fillRect r="-4110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920A22C-90CE-6C65-EBCF-AB1620F9AADD}"/>
                  </a:ext>
                </a:extLst>
              </p:cNvPr>
              <p:cNvSpPr txBox="1"/>
              <p:nvPr/>
            </p:nvSpPr>
            <p:spPr>
              <a:xfrm>
                <a:off x="250043" y="2385130"/>
                <a:ext cx="2222660" cy="3911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5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3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920A22C-90CE-6C65-EBCF-AB1620F9AA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43" y="2385130"/>
                <a:ext cx="2222660" cy="39113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4DCF9A0-D1A9-BCDA-FDE8-C95268EF28ED}"/>
                  </a:ext>
                </a:extLst>
              </p:cNvPr>
              <p:cNvSpPr txBox="1"/>
              <p:nvPr/>
            </p:nvSpPr>
            <p:spPr>
              <a:xfrm>
                <a:off x="250043" y="2961727"/>
                <a:ext cx="1794787" cy="3749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5+9</m:t>
                          </m:r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4DCF9A0-D1A9-BCDA-FDE8-C95268EF2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43" y="2961727"/>
                <a:ext cx="1794787" cy="374974"/>
              </a:xfrm>
              <a:prstGeom prst="rect">
                <a:avLst/>
              </a:prstGeom>
              <a:blipFill>
                <a:blip r:embed="rId14"/>
                <a:stretch>
                  <a:fillRect r="-3061"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F1B7BFC-4CA3-02FC-C16C-52C89C0BD072}"/>
                  </a:ext>
                </a:extLst>
              </p:cNvPr>
              <p:cNvSpPr txBox="1"/>
              <p:nvPr/>
            </p:nvSpPr>
            <p:spPr>
              <a:xfrm>
                <a:off x="274529" y="3515921"/>
                <a:ext cx="1345753" cy="3717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4</m:t>
                          </m:r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F1B7BFC-4CA3-02FC-C16C-52C89C0BD0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529" y="3515921"/>
                <a:ext cx="1345753" cy="371768"/>
              </a:xfrm>
              <a:prstGeom prst="rect">
                <a:avLst/>
              </a:prstGeom>
              <a:blipFill>
                <a:blip r:embed="rId15"/>
                <a:stretch>
                  <a:fillRect r="-4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8BDC714-CC42-2A40-3ADF-2DA635912367}"/>
                  </a:ext>
                </a:extLst>
              </p:cNvPr>
              <p:cNvSpPr txBox="1"/>
              <p:nvPr/>
            </p:nvSpPr>
            <p:spPr>
              <a:xfrm>
                <a:off x="9976296" y="1482738"/>
                <a:ext cx="27860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8BDC714-CC42-2A40-3ADF-2DA635912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6296" y="1482738"/>
                <a:ext cx="278602" cy="307777"/>
              </a:xfrm>
              <a:prstGeom prst="rect">
                <a:avLst/>
              </a:prstGeom>
              <a:blipFill>
                <a:blip r:embed="rId16"/>
                <a:stretch>
                  <a:fillRect l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4BB0190-1416-50A7-348D-C437F403ACD5}"/>
                  </a:ext>
                </a:extLst>
              </p:cNvPr>
              <p:cNvSpPr txBox="1"/>
              <p:nvPr/>
            </p:nvSpPr>
            <p:spPr>
              <a:xfrm>
                <a:off x="243923" y="4164805"/>
                <a:ext cx="2729568" cy="7860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acc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𝐴𝐵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𝐴𝐶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4BB0190-1416-50A7-348D-C437F403AC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923" y="4164805"/>
                <a:ext cx="2729568" cy="78604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08B386F-0799-7731-C243-03EEAA87FBFE}"/>
                  </a:ext>
                </a:extLst>
              </p:cNvPr>
              <p:cNvSpPr txBox="1"/>
              <p:nvPr/>
            </p:nvSpPr>
            <p:spPr>
              <a:xfrm>
                <a:off x="224093" y="5119064"/>
                <a:ext cx="3109950" cy="6675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5,3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2,−9</m:t>
                                  </m:r>
                                </m:e>
                              </m:d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4</m:t>
                                  </m:r>
                                </m:e>
                              </m:rad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85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08B386F-0799-7731-C243-03EEAA87FB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93" y="5119064"/>
                <a:ext cx="3109950" cy="66755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7B591BA-71EC-EE42-206B-A32EE6F00C55}"/>
                  </a:ext>
                </a:extLst>
              </p:cNvPr>
              <p:cNvSpPr txBox="1"/>
              <p:nvPr/>
            </p:nvSpPr>
            <p:spPr>
              <a:xfrm>
                <a:off x="245147" y="5892046"/>
                <a:ext cx="3385528" cy="66915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(3)(−9)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4</m:t>
                                  </m:r>
                                </m:e>
                              </m:rad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85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7B591BA-71EC-EE42-206B-A32EE6F00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147" y="5892046"/>
                <a:ext cx="3385528" cy="66915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2FC7C2F0-74DE-0CF0-A4EE-0A572D9A0457}"/>
              </a:ext>
            </a:extLst>
          </p:cNvPr>
          <p:cNvCxnSpPr>
            <a:cxnSpLocks/>
          </p:cNvCxnSpPr>
          <p:nvPr/>
        </p:nvCxnSpPr>
        <p:spPr>
          <a:xfrm>
            <a:off x="3684370" y="4164805"/>
            <a:ext cx="0" cy="2439128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21AD450-B9F7-5AE5-AD22-E3BA6AF55F9D}"/>
                  </a:ext>
                </a:extLst>
              </p:cNvPr>
              <p:cNvSpPr txBox="1"/>
              <p:nvPr/>
            </p:nvSpPr>
            <p:spPr>
              <a:xfrm>
                <a:off x="3869379" y="4203177"/>
                <a:ext cx="3385528" cy="65800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0−27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4</m:t>
                                  </m:r>
                                </m:e>
                              </m:rad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85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21AD450-B9F7-5AE5-AD22-E3BA6AF55F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9379" y="4203177"/>
                <a:ext cx="3385528" cy="65800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321E8AB-7B84-2A42-011C-592A8C18D4DB}"/>
                  </a:ext>
                </a:extLst>
              </p:cNvPr>
              <p:cNvSpPr txBox="1"/>
              <p:nvPr/>
            </p:nvSpPr>
            <p:spPr>
              <a:xfrm>
                <a:off x="3869379" y="5055129"/>
                <a:ext cx="3385528" cy="65800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37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4</m:t>
                                  </m:r>
                                </m:e>
                              </m:rad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85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321E8AB-7B84-2A42-011C-592A8C18D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9379" y="5055129"/>
                <a:ext cx="3385528" cy="65800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9C8A45A-7CD0-A91D-9453-9BA6ECD4F652}"/>
                  </a:ext>
                </a:extLst>
              </p:cNvPr>
              <p:cNvSpPr txBox="1"/>
              <p:nvPr/>
            </p:nvSpPr>
            <p:spPr>
              <a:xfrm>
                <a:off x="3850793" y="5884324"/>
                <a:ext cx="1892164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133.493°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9C8A45A-7CD0-A91D-9453-9BA6ECD4F6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0793" y="5884324"/>
                <a:ext cx="1892164" cy="307777"/>
              </a:xfrm>
              <a:prstGeom prst="rect">
                <a:avLst/>
              </a:prstGeom>
              <a:blipFill>
                <a:blip r:embed="rId22"/>
                <a:stretch>
                  <a:fillRect l="-3548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 descr="A screenshot of a video game&#10;&#10;Description automatically generated">
            <a:extLst>
              <a:ext uri="{FF2B5EF4-FFF2-40B4-BE49-F238E27FC236}">
                <a16:creationId xmlns:a16="http://schemas.microsoft.com/office/drawing/2014/main" id="{75E9D62E-26F8-BB96-7569-4A775D6E5462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9915" y="3645015"/>
            <a:ext cx="3086100" cy="2324100"/>
          </a:xfrm>
          <a:prstGeom prst="rect">
            <a:avLst/>
          </a:prstGeom>
        </p:spPr>
      </p:pic>
      <p:pic>
        <p:nvPicPr>
          <p:cNvPr id="50" name="Picture 49" descr="A screenshot of a computer&#10;&#10;Description automatically generated">
            <a:extLst>
              <a:ext uri="{FF2B5EF4-FFF2-40B4-BE49-F238E27FC236}">
                <a16:creationId xmlns:a16="http://schemas.microsoft.com/office/drawing/2014/main" id="{FCAF6FC0-253A-2848-AC6A-22C335ACFA70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7701" y="3645015"/>
            <a:ext cx="3086100" cy="2324100"/>
          </a:xfrm>
          <a:prstGeom prst="rect">
            <a:avLst/>
          </a:prstGeom>
        </p:spPr>
      </p:pic>
      <p:pic>
        <p:nvPicPr>
          <p:cNvPr id="23" name="Picture 16">
            <a:extLst>
              <a:ext uri="{FF2B5EF4-FFF2-40B4-BE49-F238E27FC236}">
                <a16:creationId xmlns:a16="http://schemas.microsoft.com/office/drawing/2014/main" id="{F3E2E3E3-2FEB-C20E-686C-B93B352466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38" y="1047460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2">
            <a:extLst>
              <a:ext uri="{FF2B5EF4-FFF2-40B4-BE49-F238E27FC236}">
                <a16:creationId xmlns:a16="http://schemas.microsoft.com/office/drawing/2014/main" id="{46F90C5D-795F-3F22-B830-BFC13E487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1353616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5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9" grpId="0"/>
      <p:bldP spid="40" grpId="0"/>
      <p:bldP spid="45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45576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0C2CE8B-DF3F-9908-AA81-66FB6062D88E}"/>
              </a:ext>
            </a:extLst>
          </p:cNvPr>
          <p:cNvSpPr txBox="1"/>
          <p:nvPr/>
        </p:nvSpPr>
        <p:spPr>
          <a:xfrm>
            <a:off x="194496" y="582560"/>
            <a:ext cx="11038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the triangle whose vertices have coordinate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5)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8), an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00671C9-A1B1-8C5D-2E31-65A91F8373C8}"/>
              </a:ext>
            </a:extLst>
          </p:cNvPr>
          <p:cNvGrpSpPr/>
          <p:nvPr/>
        </p:nvGrpSpPr>
        <p:grpSpPr>
          <a:xfrm>
            <a:off x="6855038" y="936403"/>
            <a:ext cx="5043174" cy="1984781"/>
            <a:chOff x="1199305" y="1362065"/>
            <a:chExt cx="5043174" cy="1984781"/>
          </a:xfrm>
        </p:grpSpPr>
        <p:sp>
          <p:nvSpPr>
            <p:cNvPr id="3" name="Isosceles Triangle 2">
              <a:extLst>
                <a:ext uri="{FF2B5EF4-FFF2-40B4-BE49-F238E27FC236}">
                  <a16:creationId xmlns:a16="http://schemas.microsoft.com/office/drawing/2014/main" id="{1DD8F369-F8E3-95B4-DCD5-6B7FC3982211}"/>
                </a:ext>
              </a:extLst>
            </p:cNvPr>
            <p:cNvSpPr/>
            <p:nvPr/>
          </p:nvSpPr>
          <p:spPr>
            <a:xfrm>
              <a:off x="2209800" y="1828800"/>
              <a:ext cx="3352800" cy="1066800"/>
            </a:xfrm>
            <a:prstGeom prst="triangle">
              <a:avLst>
                <a:gd name="adj" fmla="val 67922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07ADFBA9-37CB-65A6-D4A1-620D9EC4236A}"/>
                </a:ext>
              </a:extLst>
            </p:cNvPr>
            <p:cNvSpPr/>
            <p:nvPr/>
          </p:nvSpPr>
          <p:spPr>
            <a:xfrm>
              <a:off x="3993383" y="1362065"/>
              <a:ext cx="97334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,5)</a:t>
              </a:r>
              <a:endParaRPr lang="en-US" sz="200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278C0FBA-1309-D53D-0DED-5E3F1CBE9F5B}"/>
                </a:ext>
              </a:extLst>
            </p:cNvPr>
            <p:cNvSpPr/>
            <p:nvPr/>
          </p:nvSpPr>
          <p:spPr>
            <a:xfrm>
              <a:off x="5410200" y="2946736"/>
              <a:ext cx="8322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8)</a:t>
              </a:r>
              <a:endParaRPr lang="en-US" sz="200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1517F71-E971-56D2-5DBD-DEF8E66228A7}"/>
                </a:ext>
              </a:extLst>
            </p:cNvPr>
            <p:cNvSpPr/>
            <p:nvPr/>
          </p:nvSpPr>
          <p:spPr>
            <a:xfrm>
              <a:off x="1199305" y="2904512"/>
              <a:ext cx="112883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,</a:t>
              </a:r>
              <a:r>
                <a:rPr lang="en-US" sz="2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)</a:t>
              </a:r>
              <a:endParaRPr lang="en-US" sz="2000" dirty="0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2C6C832-E683-EC5F-2F86-FDE60963665F}"/>
              </a:ext>
            </a:extLst>
          </p:cNvPr>
          <p:cNvGrpSpPr/>
          <p:nvPr/>
        </p:nvGrpSpPr>
        <p:grpSpPr>
          <a:xfrm flipH="1" flipV="1">
            <a:off x="7865534" y="2469941"/>
            <a:ext cx="3352799" cy="424763"/>
            <a:chOff x="6794252" y="982941"/>
            <a:chExt cx="3341536" cy="421245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1ECA5560-5AA4-37AE-0515-C9244189CA51}"/>
                </a:ext>
              </a:extLst>
            </p:cNvPr>
            <p:cNvCxnSpPr>
              <a:cxnSpLocks/>
              <a:stCxn id="3" idx="4"/>
            </p:cNvCxnSpPr>
            <p:nvPr/>
          </p:nvCxnSpPr>
          <p:spPr>
            <a:xfrm flipV="1">
              <a:off x="6794252" y="1404186"/>
              <a:ext cx="3341536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06FEC0A8-7724-AD2E-63F8-9B45B6F94E7C}"/>
                    </a:ext>
                  </a:extLst>
                </p:cNvPr>
                <p:cNvSpPr txBox="1"/>
                <p:nvPr/>
              </p:nvSpPr>
              <p:spPr>
                <a:xfrm rot="10800000">
                  <a:off x="8270878" y="982941"/>
                  <a:ext cx="388285" cy="3442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𝐵𝐶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06FEC0A8-7724-AD2E-63F8-9B45B6F94E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0800000">
                  <a:off x="8270878" y="982941"/>
                  <a:ext cx="388285" cy="344271"/>
                </a:xfrm>
                <a:prstGeom prst="rect">
                  <a:avLst/>
                </a:prstGeom>
                <a:blipFill>
                  <a:blip r:embed="rId4"/>
                  <a:stretch>
                    <a:fillRect l="-14063" r="-14063" b="-5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1502708-5C3B-CB80-C68D-C6562FDBE3AB}"/>
              </a:ext>
            </a:extLst>
          </p:cNvPr>
          <p:cNvGrpSpPr/>
          <p:nvPr/>
        </p:nvGrpSpPr>
        <p:grpSpPr>
          <a:xfrm rot="10800000">
            <a:off x="10142822" y="1403138"/>
            <a:ext cx="1075511" cy="1066800"/>
            <a:chOff x="9863813" y="-194506"/>
            <a:chExt cx="1075511" cy="1066800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4C449E3-E932-60F2-3F22-F61422C3624C}"/>
                </a:ext>
              </a:extLst>
            </p:cNvPr>
            <p:cNvCxnSpPr>
              <a:cxnSpLocks/>
              <a:stCxn id="3" idx="0"/>
              <a:endCxn id="3" idx="4"/>
            </p:cNvCxnSpPr>
            <p:nvPr/>
          </p:nvCxnSpPr>
          <p:spPr>
            <a:xfrm>
              <a:off x="9863813" y="-194506"/>
              <a:ext cx="1075511" cy="10668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15102B2D-BF7B-7955-BC6A-AFAD98DBE390}"/>
                    </a:ext>
                  </a:extLst>
                </p:cNvPr>
                <p:cNvSpPr txBox="1"/>
                <p:nvPr/>
              </p:nvSpPr>
              <p:spPr>
                <a:xfrm rot="10800000">
                  <a:off x="9970503" y="353905"/>
                  <a:ext cx="390428" cy="34714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𝐵𝐴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15102B2D-BF7B-7955-BC6A-AFAD98DBE3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0800000">
                  <a:off x="9970503" y="353905"/>
                  <a:ext cx="390428" cy="347146"/>
                </a:xfrm>
                <a:prstGeom prst="rect">
                  <a:avLst/>
                </a:prstGeom>
                <a:blipFill>
                  <a:blip r:embed="rId5"/>
                  <a:stretch>
                    <a:fillRect l="-15625" r="-15625" b="-70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93F85F8-5B50-A624-9546-770C297AB0F2}"/>
                  </a:ext>
                </a:extLst>
              </p:cNvPr>
              <p:cNvSpPr txBox="1"/>
              <p:nvPr/>
            </p:nvSpPr>
            <p:spPr>
              <a:xfrm>
                <a:off x="290276" y="1424460"/>
                <a:ext cx="1675395" cy="347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5,−3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93F85F8-5B50-A624-9546-770C297AB0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76" y="1424460"/>
                <a:ext cx="1675395" cy="347146"/>
              </a:xfrm>
              <a:prstGeom prst="rect">
                <a:avLst/>
              </a:prstGeom>
              <a:blipFill>
                <a:blip r:embed="rId6"/>
                <a:stretch>
                  <a:fillRect l="-3285"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920A22C-90CE-6C65-EBCF-AB1620F9AADD}"/>
                  </a:ext>
                </a:extLst>
              </p:cNvPr>
              <p:cNvSpPr txBox="1"/>
              <p:nvPr/>
            </p:nvSpPr>
            <p:spPr>
              <a:xfrm>
                <a:off x="3194172" y="2352314"/>
                <a:ext cx="2744854" cy="3911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−7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−12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920A22C-90CE-6C65-EBCF-AB1620F9AA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172" y="2352314"/>
                <a:ext cx="2744854" cy="3911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4DCF9A0-D1A9-BCDA-FDE8-C95268EF28ED}"/>
                  </a:ext>
                </a:extLst>
              </p:cNvPr>
              <p:cNvSpPr txBox="1"/>
              <p:nvPr/>
            </p:nvSpPr>
            <p:spPr>
              <a:xfrm>
                <a:off x="3194172" y="2956238"/>
                <a:ext cx="2074927" cy="3717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9+144</m:t>
                          </m:r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4DCF9A0-D1A9-BCDA-FDE8-C95268EF2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172" y="2956238"/>
                <a:ext cx="2074927" cy="371768"/>
              </a:xfrm>
              <a:prstGeom prst="rect">
                <a:avLst/>
              </a:prstGeom>
              <a:blipFill>
                <a:blip r:embed="rId8"/>
                <a:stretch>
                  <a:fillRect r="-2353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F1B7BFC-4CA3-02FC-C16C-52C89C0BD072}"/>
                  </a:ext>
                </a:extLst>
              </p:cNvPr>
              <p:cNvSpPr txBox="1"/>
              <p:nvPr/>
            </p:nvSpPr>
            <p:spPr>
              <a:xfrm>
                <a:off x="290276" y="1913309"/>
                <a:ext cx="1341393" cy="3717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𝐵𝐴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4</m:t>
                          </m:r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F1B7BFC-4CA3-02FC-C16C-52C89C0BD0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76" y="1913309"/>
                <a:ext cx="1341393" cy="371768"/>
              </a:xfrm>
              <a:prstGeom prst="rect">
                <a:avLst/>
              </a:prstGeom>
              <a:blipFill>
                <a:blip r:embed="rId9"/>
                <a:stretch>
                  <a:fillRect r="-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8BDC714-CC42-2A40-3ADF-2DA635912367}"/>
                  </a:ext>
                </a:extLst>
              </p:cNvPr>
              <p:cNvSpPr txBox="1"/>
              <p:nvPr/>
            </p:nvSpPr>
            <p:spPr>
              <a:xfrm>
                <a:off x="9976296" y="1482738"/>
                <a:ext cx="27860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8BDC714-CC42-2A40-3ADF-2DA635912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6296" y="1482738"/>
                <a:ext cx="278602" cy="307777"/>
              </a:xfrm>
              <a:prstGeom prst="rect">
                <a:avLst/>
              </a:prstGeom>
              <a:blipFill>
                <a:blip r:embed="rId10"/>
                <a:stretch>
                  <a:fillRect l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4BB0190-1416-50A7-348D-C437F403ACD5}"/>
                  </a:ext>
                </a:extLst>
              </p:cNvPr>
              <p:cNvSpPr txBox="1"/>
              <p:nvPr/>
            </p:nvSpPr>
            <p:spPr>
              <a:xfrm>
                <a:off x="243923" y="4164805"/>
                <a:ext cx="2817113" cy="7860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𝐵𝐶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4BB0190-1416-50A7-348D-C437F403AC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923" y="4164805"/>
                <a:ext cx="2817113" cy="78604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08B386F-0799-7731-C243-03EEAA87FBFE}"/>
                  </a:ext>
                </a:extLst>
              </p:cNvPr>
              <p:cNvSpPr txBox="1"/>
              <p:nvPr/>
            </p:nvSpPr>
            <p:spPr>
              <a:xfrm>
                <a:off x="224092" y="5119064"/>
                <a:ext cx="3406579" cy="6675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,−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7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12</m:t>
                                  </m:r>
                                </m:e>
                              </m:d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4</m:t>
                                  </m:r>
                                </m:e>
                              </m:rad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93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08B386F-0799-7731-C243-03EEAA87FB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92" y="5119064"/>
                <a:ext cx="3406579" cy="6675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7B591BA-71EC-EE42-206B-A32EE6F00C55}"/>
                  </a:ext>
                </a:extLst>
              </p:cNvPr>
              <p:cNvSpPr txBox="1"/>
              <p:nvPr/>
            </p:nvSpPr>
            <p:spPr>
              <a:xfrm>
                <a:off x="245146" y="5892046"/>
                <a:ext cx="3859487" cy="6548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5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7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(−3)(−12)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4</m:t>
                                  </m:r>
                                </m:e>
                              </m:rad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93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7B591BA-71EC-EE42-206B-A32EE6F00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146" y="5892046"/>
                <a:ext cx="3859487" cy="65485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2FC7C2F0-74DE-0CF0-A4EE-0A572D9A0457}"/>
              </a:ext>
            </a:extLst>
          </p:cNvPr>
          <p:cNvCxnSpPr>
            <a:cxnSpLocks/>
          </p:cNvCxnSpPr>
          <p:nvPr/>
        </p:nvCxnSpPr>
        <p:spPr>
          <a:xfrm>
            <a:off x="4413336" y="4126433"/>
            <a:ext cx="0" cy="2439128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21AD450-B9F7-5AE5-AD22-E3BA6AF55F9D}"/>
                  </a:ext>
                </a:extLst>
              </p:cNvPr>
              <p:cNvSpPr txBox="1"/>
              <p:nvPr/>
            </p:nvSpPr>
            <p:spPr>
              <a:xfrm>
                <a:off x="4598345" y="4164805"/>
                <a:ext cx="3385528" cy="65800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5+36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4</m:t>
                                  </m:r>
                                </m:e>
                              </m:rad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93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21AD450-B9F7-5AE5-AD22-E3BA6AF55F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8345" y="4164805"/>
                <a:ext cx="3385528" cy="65800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321E8AB-7B84-2A42-011C-592A8C18D4DB}"/>
                  </a:ext>
                </a:extLst>
              </p:cNvPr>
              <p:cNvSpPr txBox="1"/>
              <p:nvPr/>
            </p:nvSpPr>
            <p:spPr>
              <a:xfrm>
                <a:off x="4598345" y="5016757"/>
                <a:ext cx="3385528" cy="65800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7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4</m:t>
                                  </m:r>
                                </m:e>
                              </m:rad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93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321E8AB-7B84-2A42-011C-592A8C18D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8345" y="5016757"/>
                <a:ext cx="3385528" cy="65800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9C8A45A-7CD0-A91D-9453-9BA6ECD4F652}"/>
                  </a:ext>
                </a:extLst>
              </p:cNvPr>
              <p:cNvSpPr txBox="1"/>
              <p:nvPr/>
            </p:nvSpPr>
            <p:spPr>
              <a:xfrm>
                <a:off x="4579759" y="5845952"/>
                <a:ext cx="1892164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28.780°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9C8A45A-7CD0-A91D-9453-9BA6ECD4F6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759" y="5845952"/>
                <a:ext cx="1892164" cy="307777"/>
              </a:xfrm>
              <a:prstGeom prst="rect">
                <a:avLst/>
              </a:prstGeom>
              <a:blipFill>
                <a:blip r:embed="rId16"/>
                <a:stretch>
                  <a:fillRect l="-6109" b="-3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8A36000-50B9-F9FD-2BB0-E51EBAA562F5}"/>
                  </a:ext>
                </a:extLst>
              </p:cNvPr>
              <p:cNvSpPr txBox="1"/>
              <p:nvPr/>
            </p:nvSpPr>
            <p:spPr>
              <a:xfrm>
                <a:off x="3448758" y="1828576"/>
                <a:ext cx="1817229" cy="347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7,−12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8A36000-50B9-F9FD-2BB0-E51EBAA562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758" y="1828576"/>
                <a:ext cx="1817229" cy="347146"/>
              </a:xfrm>
              <a:prstGeom prst="rect">
                <a:avLst/>
              </a:prstGeom>
              <a:blipFill>
                <a:blip r:embed="rId17"/>
                <a:stretch>
                  <a:fillRect l="-3020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4E1686B-4299-EC40-7854-014422045BD0}"/>
                  </a:ext>
                </a:extLst>
              </p:cNvPr>
              <p:cNvSpPr txBox="1"/>
              <p:nvPr/>
            </p:nvSpPr>
            <p:spPr>
              <a:xfrm>
                <a:off x="3448758" y="1395407"/>
                <a:ext cx="2572627" cy="347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4−3,−4−8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4E1686B-4299-EC40-7854-014422045B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758" y="1395407"/>
                <a:ext cx="2572627" cy="347146"/>
              </a:xfrm>
              <a:prstGeom prst="rect">
                <a:avLst/>
              </a:prstGeom>
              <a:blipFill>
                <a:blip r:embed="rId18"/>
                <a:stretch>
                  <a:fillRect l="-1896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A2465CF-4537-A897-CFFB-23AA4434CD7B}"/>
                  </a:ext>
                </a:extLst>
              </p:cNvPr>
              <p:cNvSpPr txBox="1"/>
              <p:nvPr/>
            </p:nvSpPr>
            <p:spPr>
              <a:xfrm>
                <a:off x="10541276" y="2099193"/>
                <a:ext cx="27860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A2465CF-4537-A897-CFFB-23AA4434CD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1276" y="2099193"/>
                <a:ext cx="278602" cy="307777"/>
              </a:xfrm>
              <a:prstGeom prst="rect">
                <a:avLst/>
              </a:prstGeom>
              <a:blipFill>
                <a:blip r:embed="rId19"/>
                <a:stretch>
                  <a:fillRect l="-19565" r="-19565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61F4441-995B-00FC-5396-5484A686CF2B}"/>
                  </a:ext>
                </a:extLst>
              </p:cNvPr>
              <p:cNvSpPr txBox="1"/>
              <p:nvPr/>
            </p:nvSpPr>
            <p:spPr>
              <a:xfrm>
                <a:off x="3194171" y="3519586"/>
                <a:ext cx="1483227" cy="3717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93</m:t>
                          </m:r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61F4441-995B-00FC-5396-5484A686C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171" y="3519586"/>
                <a:ext cx="1483227" cy="371768"/>
              </a:xfrm>
              <a:prstGeom prst="rect">
                <a:avLst/>
              </a:prstGeom>
              <a:blipFill>
                <a:blip r:embed="rId20"/>
                <a:stretch>
                  <a:fillRect r="-3704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 descr="A screenshot of a computer&#10;&#10;Description automatically generated">
            <a:extLst>
              <a:ext uri="{FF2B5EF4-FFF2-40B4-BE49-F238E27FC236}">
                <a16:creationId xmlns:a16="http://schemas.microsoft.com/office/drawing/2014/main" id="{91771242-2D01-D6D4-E147-C17B04AF20DC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4869" y="3348517"/>
            <a:ext cx="3086100" cy="2324100"/>
          </a:xfrm>
          <a:prstGeom prst="rect">
            <a:avLst/>
          </a:prstGeom>
        </p:spPr>
      </p:pic>
      <p:pic>
        <p:nvPicPr>
          <p:cNvPr id="49" name="Picture 48" descr="A screenshot of a calculator&#10;&#10;Description automatically generated">
            <a:extLst>
              <a:ext uri="{FF2B5EF4-FFF2-40B4-BE49-F238E27FC236}">
                <a16:creationId xmlns:a16="http://schemas.microsoft.com/office/drawing/2014/main" id="{F62382F6-4A25-58C5-D827-A8D0F558C5E7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4869" y="3340956"/>
            <a:ext cx="3086100" cy="2324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F7A344E-42A8-FFE2-B4C4-4A25D9112FDC}"/>
                  </a:ext>
                </a:extLst>
              </p:cNvPr>
              <p:cNvSpPr txBox="1"/>
              <p:nvPr/>
            </p:nvSpPr>
            <p:spPr>
              <a:xfrm>
                <a:off x="8629260" y="2111032"/>
                <a:ext cx="27860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F7A344E-42A8-FFE2-B4C4-4A25D9112F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9260" y="2111032"/>
                <a:ext cx="278602" cy="307777"/>
              </a:xfrm>
              <a:prstGeom prst="rect">
                <a:avLst/>
              </a:prstGeom>
              <a:blipFill>
                <a:blip r:embed="rId23"/>
                <a:stretch>
                  <a:fillRect l="-8889" r="-4444" b="-2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2F7A79BD-2643-81D7-F63A-208A5559FFB4}"/>
                  </a:ext>
                </a:extLst>
              </p:cNvPr>
              <p:cNvSpPr txBox="1"/>
              <p:nvPr/>
            </p:nvSpPr>
            <p:spPr>
              <a:xfrm>
                <a:off x="7834869" y="5854133"/>
                <a:ext cx="3546707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180°−133.493°−28.78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2F7A79BD-2643-81D7-F63A-208A5559FF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4869" y="5854133"/>
                <a:ext cx="3546707" cy="307777"/>
              </a:xfrm>
              <a:prstGeom prst="rect">
                <a:avLst/>
              </a:prstGeom>
              <a:blipFill>
                <a:blip r:embed="rId24"/>
                <a:stretch>
                  <a:fillRect l="-2405" b="-2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" name="Picture 52" descr="A screenshot of a computer&#10;&#10;Description automatically generated">
            <a:extLst>
              <a:ext uri="{FF2B5EF4-FFF2-40B4-BE49-F238E27FC236}">
                <a16:creationId xmlns:a16="http://schemas.microsoft.com/office/drawing/2014/main" id="{4320FC4A-FDD2-45E3-7954-64AA9766EE5A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0329" y="3345048"/>
            <a:ext cx="3086100" cy="2324100"/>
          </a:xfrm>
          <a:prstGeom prst="rect">
            <a:avLst/>
          </a:prstGeom>
        </p:spPr>
      </p:pic>
      <p:pic>
        <p:nvPicPr>
          <p:cNvPr id="55" name="Picture 54" descr="A screenshot of a computer&#10;&#10;Description automatically generated">
            <a:extLst>
              <a:ext uri="{FF2B5EF4-FFF2-40B4-BE49-F238E27FC236}">
                <a16:creationId xmlns:a16="http://schemas.microsoft.com/office/drawing/2014/main" id="{6D41A0CB-4FA9-32B4-3A65-341F6DC744FD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2831" y="3345408"/>
            <a:ext cx="3086100" cy="2324100"/>
          </a:xfrm>
          <a:prstGeom prst="rect">
            <a:avLst/>
          </a:prstGeom>
        </p:spPr>
      </p:pic>
      <p:pic>
        <p:nvPicPr>
          <p:cNvPr id="57" name="Picture 56" descr="A screenshot of a computer&#10;&#10;Description automatically generated">
            <a:extLst>
              <a:ext uri="{FF2B5EF4-FFF2-40B4-BE49-F238E27FC236}">
                <a16:creationId xmlns:a16="http://schemas.microsoft.com/office/drawing/2014/main" id="{E7542704-A097-ABE4-04F2-5926B66EC5DC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7104" y="3345880"/>
            <a:ext cx="3086100" cy="2324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8F158C4-B0BF-E723-888F-44AFFB11FD8D}"/>
                  </a:ext>
                </a:extLst>
              </p:cNvPr>
              <p:cNvSpPr txBox="1"/>
              <p:nvPr/>
            </p:nvSpPr>
            <p:spPr>
              <a:xfrm>
                <a:off x="7827105" y="6285164"/>
                <a:ext cx="1389258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17.728°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8F158C4-B0BF-E723-888F-44AFFB11F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105" y="6285164"/>
                <a:ext cx="1389258" cy="307777"/>
              </a:xfrm>
              <a:prstGeom prst="rect">
                <a:avLst/>
              </a:prstGeom>
              <a:blipFill>
                <a:blip r:embed="rId28"/>
                <a:stretch>
                  <a:fillRect l="-6579" r="-1316" b="-2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6">
            <a:extLst>
              <a:ext uri="{FF2B5EF4-FFF2-40B4-BE49-F238E27FC236}">
                <a16:creationId xmlns:a16="http://schemas.microsoft.com/office/drawing/2014/main" id="{81D28DD1-DC5A-EC22-2085-882C774407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38" y="1047460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">
            <a:extLst>
              <a:ext uri="{FF2B5EF4-FFF2-40B4-BE49-F238E27FC236}">
                <a16:creationId xmlns:a16="http://schemas.microsoft.com/office/drawing/2014/main" id="{642AF8DE-9759-BDE9-560A-9C485B7BA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15611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  <p:bldP spid="31" grpId="0"/>
      <p:bldP spid="32" grpId="0"/>
      <p:bldP spid="34" grpId="0"/>
      <p:bldP spid="35" grpId="0"/>
      <p:bldP spid="36" grpId="0"/>
      <p:bldP spid="39" grpId="0"/>
      <p:bldP spid="40" grpId="0"/>
      <p:bldP spid="45" grpId="0"/>
      <p:bldP spid="24" grpId="0"/>
      <p:bldP spid="38" grpId="0"/>
      <p:bldP spid="41" grpId="0"/>
      <p:bldP spid="43" grpId="0"/>
      <p:bldP spid="50" grpId="0"/>
      <p:bldP spid="51" grpId="0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73ED2D7B-2850-2642-6BED-0A2F456D11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358876"/>
            <a:ext cx="76200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54CCD8AA-BC5D-9352-9CBA-BBEA64775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1739876"/>
            <a:ext cx="148620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CB37A0C-AC9B-B608-E782-FE0407ACB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8770" y="2120876"/>
            <a:ext cx="3276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F7F9FFF3-448D-A63A-6653-0C1540E8C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370" y="2120876"/>
            <a:ext cx="2819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6EBECA5A-43BC-532A-A18A-C53CE853B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4770" y="2120876"/>
            <a:ext cx="914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176D36AD-CA4C-CB93-C2AD-6A1475176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2654276"/>
            <a:ext cx="3581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F4C68F8-B22F-EBA8-AD8F-828DA2666F8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400" y="3853613"/>
            <a:ext cx="11057771" cy="0"/>
          </a:xfrm>
          <a:prstGeom prst="line">
            <a:avLst/>
          </a:prstGeom>
          <a:noFill/>
          <a:ln w="1587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1" name="Picture 7">
            <a:hlinkClick r:id="rId3"/>
            <a:extLst>
              <a:ext uri="{FF2B5EF4-FFF2-40B4-BE49-F238E27FC236}">
                <a16:creationId xmlns:a16="http://schemas.microsoft.com/office/drawing/2014/main" id="{351D4035-7474-2BFF-727D-D132B0BFC0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07" y="5045722"/>
            <a:ext cx="2987040" cy="1103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>
            <a:extLst>
              <a:ext uri="{FF2B5EF4-FFF2-40B4-BE49-F238E27FC236}">
                <a16:creationId xmlns:a16="http://schemas.microsoft.com/office/drawing/2014/main" id="{45794AC9-484A-B9F5-B12D-6E163E408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27" y="3996399"/>
            <a:ext cx="20574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">
            <a:hlinkClick r:id="rId3"/>
            <a:extLst>
              <a:ext uri="{FF2B5EF4-FFF2-40B4-BE49-F238E27FC236}">
                <a16:creationId xmlns:a16="http://schemas.microsoft.com/office/drawing/2014/main" id="{DDC9BDF1-C7CB-F9F7-8F77-7CD5B75FE2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570" y="5198585"/>
            <a:ext cx="3386607" cy="956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0">
            <a:hlinkClick r:id="rId3"/>
            <a:extLst>
              <a:ext uri="{FF2B5EF4-FFF2-40B4-BE49-F238E27FC236}">
                <a16:creationId xmlns:a16="http://schemas.microsoft.com/office/drawing/2014/main" id="{F5C6061B-ED4C-3B5A-E87D-9704B9DD1C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201" y="4955684"/>
            <a:ext cx="3696422" cy="1120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CAC72A1-EB7E-3E8C-CF78-E4D437CB24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335" y="4130904"/>
            <a:ext cx="26670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B685E4AE-7C2D-A277-5005-D4A308137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879904"/>
              </p:ext>
            </p:extLst>
          </p:nvPr>
        </p:nvGraphicFramePr>
        <p:xfrm>
          <a:off x="8527645" y="3896500"/>
          <a:ext cx="1996178" cy="94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507960" progId="Equation.DSMT4">
                  <p:embed/>
                </p:oleObj>
              </mc:Choice>
              <mc:Fallback>
                <p:oleObj name="Equation" r:id="rId9" imgW="1066680" imgH="50796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C5550DE9-9780-125C-5CB4-03CB0C359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645" y="3896500"/>
                        <a:ext cx="1996178" cy="947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BBF3914B-EAEC-D745-D2F4-D1378779C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807791"/>
              </p:ext>
            </p:extLst>
          </p:nvPr>
        </p:nvGraphicFramePr>
        <p:xfrm>
          <a:off x="1593820" y="6214446"/>
          <a:ext cx="11112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177480" progId="Equation.DSMT4">
                  <p:embed/>
                </p:oleObj>
              </mc:Choice>
              <mc:Fallback>
                <p:oleObj name="Equation" r:id="rId11" imgW="634680" imgH="17748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9EF0D15D-E32D-D0DD-24C3-26AE7C57B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20" y="6214446"/>
                        <a:ext cx="11112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51BFA136-D11B-7384-B75E-1265FE048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73354"/>
              </p:ext>
            </p:extLst>
          </p:nvPr>
        </p:nvGraphicFramePr>
        <p:xfrm>
          <a:off x="5229556" y="6230938"/>
          <a:ext cx="1066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03040" progId="Equation.DSMT4">
                  <p:embed/>
                </p:oleObj>
              </mc:Choice>
              <mc:Fallback>
                <p:oleObj name="Equation" r:id="rId13" imgW="609480" imgH="20304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BBF3914B-EAEC-D745-D2F4-D1378779C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556" y="6230938"/>
                        <a:ext cx="10668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EA65915E-6EC5-0C1B-09DB-4071EF884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980844"/>
              </p:ext>
            </p:extLst>
          </p:nvPr>
        </p:nvGraphicFramePr>
        <p:xfrm>
          <a:off x="9132075" y="6258493"/>
          <a:ext cx="12446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177480" progId="Equation.DSMT4">
                  <p:embed/>
                </p:oleObj>
              </mc:Choice>
              <mc:Fallback>
                <p:oleObj name="Equation" r:id="rId15" imgW="711000" imgH="177480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51BFA136-D11B-7384-B75E-1265FE048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2075" y="6258493"/>
                        <a:ext cx="12446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hlinkClick r:id="rId17"/>
            <a:extLst>
              <a:ext uri="{FF2B5EF4-FFF2-40B4-BE49-F238E27FC236}">
                <a16:creationId xmlns:a16="http://schemas.microsoft.com/office/drawing/2014/main" id="{5CC8C5ED-4FFB-4C18-6CE1-D62D510C25F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313511" y="1235117"/>
            <a:ext cx="3477802" cy="243581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5CCE4E2-8612-D23E-C844-BDE6DA3374EE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341534" y="243985"/>
            <a:ext cx="9436143" cy="780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770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C84F154A-D9AB-14D9-9542-AA8BE9876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00" y="232865"/>
            <a:ext cx="51816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2A3D14B-8767-F0CA-912E-C021A1B2E2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3178800"/>
            <a:ext cx="9268691" cy="653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6BB41F0-F764-6FD8-08CD-1587C9EBB9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0"/>
            <a:ext cx="24384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5E2F24A-CA77-863D-9547-200EC69E62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59" y="3952620"/>
            <a:ext cx="9161113" cy="599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8DB3534-E9FA-A1BD-2FF2-DBFB18C605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762625"/>
            <a:ext cx="24384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0BFF07E-E700-FEC9-ED24-6F8CACF5E8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572000"/>
            <a:ext cx="175260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314A09F-DA31-A780-BD8E-FFE7D75A5C8A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3125973" y="5528930"/>
            <a:ext cx="1828800" cy="0"/>
          </a:xfrm>
          <a:prstGeom prst="line">
            <a:avLst/>
          </a:prstGeom>
          <a:noFill/>
          <a:ln w="1587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1" name="Picture 8">
            <a:extLst>
              <a:ext uri="{FF2B5EF4-FFF2-40B4-BE49-F238E27FC236}">
                <a16:creationId xmlns:a16="http://schemas.microsoft.com/office/drawing/2014/main" id="{300D2D9D-C91E-DA15-17AC-3ECBD02629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865" y="4943633"/>
            <a:ext cx="15240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9">
            <a:extLst>
              <a:ext uri="{FF2B5EF4-FFF2-40B4-BE49-F238E27FC236}">
                <a16:creationId xmlns:a16="http://schemas.microsoft.com/office/drawing/2014/main" id="{52B996A9-2E3E-CED4-4F02-5916EA4381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865" y="5977363"/>
            <a:ext cx="15240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15F6791-9E34-509F-BBFB-F01288D85422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517758" y="5486400"/>
            <a:ext cx="1828800" cy="0"/>
          </a:xfrm>
          <a:prstGeom prst="line">
            <a:avLst/>
          </a:prstGeom>
          <a:noFill/>
          <a:ln w="1587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4" name="Picture 10">
            <a:extLst>
              <a:ext uri="{FF2B5EF4-FFF2-40B4-BE49-F238E27FC236}">
                <a16:creationId xmlns:a16="http://schemas.microsoft.com/office/drawing/2014/main" id="{2A84210B-D792-7568-7F3A-B6C725F4F1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7072" y="5105400"/>
            <a:ext cx="2514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9248851-0438-3DA3-BAE2-54DF8637D98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71734" y="4280981"/>
            <a:ext cx="1451121" cy="29247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7C61F09-654F-EC4A-AF69-AE1FD82D8920}"/>
              </a:ext>
            </a:extLst>
          </p:cNvPr>
          <p:cNvSpPr txBox="1"/>
          <p:nvPr/>
        </p:nvSpPr>
        <p:spPr>
          <a:xfrm>
            <a:off x="4068958" y="4577256"/>
            <a:ext cx="278634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d by 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e obtain</a:t>
            </a:r>
            <a:r>
              <a:rPr 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3541382-AF1D-3683-B81A-D7B0065ED31B}"/>
              </a:ext>
            </a:extLst>
          </p:cNvPr>
          <p:cNvSpPr txBox="1"/>
          <p:nvPr/>
        </p:nvSpPr>
        <p:spPr>
          <a:xfrm>
            <a:off x="4127125" y="5594899"/>
            <a:ext cx="2922595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d by 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e obtain</a:t>
            </a:r>
            <a:r>
              <a:rPr 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0D449A8-9B6C-2642-875E-B089DD24DB8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58815" y="593615"/>
            <a:ext cx="3596131" cy="2560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6405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6</TotalTime>
  <Words>252</Words>
  <Application>Microsoft Office PowerPoint</Application>
  <PresentationFormat>Widescreen</PresentationFormat>
  <Paragraphs>6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1</cp:revision>
  <dcterms:created xsi:type="dcterms:W3CDTF">2022-06-05T19:04:41Z</dcterms:created>
  <dcterms:modified xsi:type="dcterms:W3CDTF">2025-04-23T17:06:31Z</dcterms:modified>
</cp:coreProperties>
</file>